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543A" w:rsidRPr="002F543A" w:rsidRDefault="002F543A" w:rsidP="002F543A">
      <w:pPr>
        <w:widowControl w:val="0"/>
        <w:suppressAutoHyphens/>
        <w:spacing w:after="0" w:line="360" w:lineRule="auto"/>
        <w:jc w:val="center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  <w:t>Муниципальное бюджетное общеобразовательное учреждение</w:t>
      </w: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  <w:proofErr w:type="spellStart"/>
      <w:r w:rsidRPr="002F543A"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  <w:t>Тацинская</w:t>
      </w:r>
      <w:proofErr w:type="spellEnd"/>
      <w:r w:rsidRPr="002F543A"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  <w:t xml:space="preserve"> средняя общеобразовательная школа №3</w:t>
      </w: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right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</w:p>
    <w:p w:rsidR="002F543A" w:rsidRPr="002F543A" w:rsidRDefault="002F543A" w:rsidP="002F543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«Утверждаю»</w:t>
      </w:r>
    </w:p>
    <w:p w:rsidR="002F543A" w:rsidRPr="002F543A" w:rsidRDefault="002F543A" w:rsidP="002F543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И.о</w:t>
      </w:r>
      <w:proofErr w:type="spellEnd"/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директора МБОУ </w:t>
      </w:r>
    </w:p>
    <w:p w:rsidR="002F543A" w:rsidRPr="002F543A" w:rsidRDefault="002F543A" w:rsidP="002F543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Тацинская</w:t>
      </w:r>
      <w:proofErr w:type="spellEnd"/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Ш №3</w:t>
      </w:r>
    </w:p>
    <w:p w:rsidR="002F543A" w:rsidRPr="002F543A" w:rsidRDefault="002F543A" w:rsidP="002F543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каз от 31.08.2020 г № 95 </w:t>
      </w:r>
    </w:p>
    <w:p w:rsidR="002F543A" w:rsidRPr="002F543A" w:rsidRDefault="002F543A" w:rsidP="002F543A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</w:t>
      </w:r>
      <w:proofErr w:type="spellStart"/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С.А.Бударин</w:t>
      </w:r>
      <w:proofErr w:type="spellEnd"/>
    </w:p>
    <w:p w:rsidR="002F543A" w:rsidRPr="002F543A" w:rsidRDefault="002F543A" w:rsidP="002F543A">
      <w:pPr>
        <w:widowControl w:val="0"/>
        <w:suppressAutoHyphens/>
        <w:spacing w:after="0" w:line="240" w:lineRule="auto"/>
        <w:jc w:val="right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right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right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40"/>
          <w:szCs w:val="40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40"/>
          <w:szCs w:val="40"/>
          <w:lang w:eastAsia="hi-IN" w:bidi="hi-IN"/>
        </w:rPr>
        <w:t>РАБОЧАЯ ПРОГРАММА</w:t>
      </w: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  <w:t xml:space="preserve">Кружковых занятий  научно-технического  направления </w:t>
      </w: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40"/>
          <w:szCs w:val="40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40"/>
          <w:szCs w:val="40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40"/>
          <w:szCs w:val="40"/>
          <w:lang w:eastAsia="hi-IN" w:bidi="hi-IN"/>
        </w:rPr>
        <w:t>«Математический лабиринт»</w:t>
      </w:r>
    </w:p>
    <w:p w:rsidR="002F543A" w:rsidRDefault="002F543A" w:rsidP="002F543A">
      <w:pPr>
        <w:widowControl w:val="0"/>
        <w:pBdr>
          <w:bottom w:val="single" w:sz="12" w:space="6" w:color="auto"/>
        </w:pBdr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</w:p>
    <w:p w:rsidR="002F543A" w:rsidRPr="002F543A" w:rsidRDefault="002F543A" w:rsidP="002F543A">
      <w:pPr>
        <w:widowControl w:val="0"/>
        <w:pBdr>
          <w:bottom w:val="single" w:sz="12" w:space="6" w:color="auto"/>
        </w:pBdr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Уро</w:t>
      </w:r>
      <w:r w:rsidR="001724B1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вень общего образования (класс): о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сновно</w:t>
      </w:r>
      <w:r w:rsidR="001724B1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е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 xml:space="preserve"> обще</w:t>
      </w:r>
      <w:r w:rsidR="001724B1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е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 xml:space="preserve">  образовани</w:t>
      </w:r>
      <w:r w:rsidR="001724B1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е,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 xml:space="preserve"> </w:t>
      </w:r>
      <w:r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9 б</w:t>
      </w:r>
      <w:r w:rsidR="001724B1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 xml:space="preserve"> 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класс</w:t>
      </w: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0"/>
          <w:szCs w:val="20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20"/>
          <w:szCs w:val="20"/>
          <w:lang w:eastAsia="hi-IN" w:bidi="hi-IN"/>
        </w:rPr>
        <w:t>(начальное общее, основное общее, среднее общее образование с указанием класса)</w:t>
      </w:r>
    </w:p>
    <w:p w:rsidR="002F543A" w:rsidRPr="002F543A" w:rsidRDefault="002F543A" w:rsidP="002F543A">
      <w:pPr>
        <w:widowControl w:val="0"/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 xml:space="preserve">Количество часов в неделю – </w:t>
      </w:r>
      <w:r>
        <w:rPr>
          <w:rFonts w:ascii="Times New Roman" w:eastAsia="Lucida Sans Unicode" w:hAnsi="Times New Roman" w:cs="Mangal"/>
          <w:kern w:val="1"/>
          <w:sz w:val="28"/>
          <w:szCs w:val="28"/>
          <w:u w:val="single"/>
          <w:lang w:eastAsia="hi-IN" w:bidi="hi-IN"/>
        </w:rPr>
        <w:t>1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u w:val="single"/>
          <w:lang w:eastAsia="hi-IN" w:bidi="hi-IN"/>
        </w:rPr>
        <w:t xml:space="preserve"> ч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 xml:space="preserve">.,  за год </w:t>
      </w:r>
      <w:r>
        <w:rPr>
          <w:rFonts w:ascii="Times New Roman" w:eastAsia="Lucida Sans Unicode" w:hAnsi="Times New Roman" w:cs="Mangal"/>
          <w:kern w:val="1"/>
          <w:sz w:val="28"/>
          <w:szCs w:val="28"/>
          <w:u w:val="single"/>
          <w:lang w:eastAsia="hi-IN" w:bidi="hi-IN"/>
        </w:rPr>
        <w:t>38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 xml:space="preserve"> часов</w:t>
      </w:r>
    </w:p>
    <w:p w:rsidR="001724B1" w:rsidRDefault="001724B1" w:rsidP="002F543A">
      <w:pPr>
        <w:widowControl w:val="0"/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  <w:r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Учитель</w:t>
      </w:r>
      <w:r w:rsidRPr="002F543A"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  <w:t>:  Митрофанова Наталья Владимировна</w:t>
      </w:r>
    </w:p>
    <w:p w:rsidR="002F543A" w:rsidRPr="002F543A" w:rsidRDefault="002F543A" w:rsidP="002F543A">
      <w:pPr>
        <w:widowControl w:val="0"/>
        <w:tabs>
          <w:tab w:val="left" w:pos="6495"/>
        </w:tabs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  <w:tab/>
      </w:r>
    </w:p>
    <w:p w:rsidR="002F543A" w:rsidRPr="002F543A" w:rsidRDefault="002F543A" w:rsidP="002F543A">
      <w:pPr>
        <w:widowControl w:val="0"/>
        <w:tabs>
          <w:tab w:val="left" w:pos="6495"/>
        </w:tabs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</w:p>
    <w:p w:rsidR="002F543A" w:rsidRPr="002F543A" w:rsidRDefault="002F543A" w:rsidP="002F543A">
      <w:pPr>
        <w:widowControl w:val="0"/>
        <w:tabs>
          <w:tab w:val="left" w:pos="6495"/>
        </w:tabs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32"/>
          <w:szCs w:val="32"/>
          <w:lang w:eastAsia="hi-IN" w:bidi="hi-IN"/>
        </w:rPr>
      </w:pPr>
    </w:p>
    <w:p w:rsidR="002F543A" w:rsidRPr="002F543A" w:rsidRDefault="002F543A" w:rsidP="002F543A">
      <w:pPr>
        <w:widowControl w:val="0"/>
        <w:tabs>
          <w:tab w:val="left" w:pos="6495"/>
        </w:tabs>
        <w:suppressAutoHyphens/>
        <w:spacing w:after="0" w:line="240" w:lineRule="auto"/>
        <w:rPr>
          <w:rFonts w:ascii="Times New Roman" w:eastAsia="Lucida Sans Unicode" w:hAnsi="Times New Roman" w:cs="Mangal"/>
          <w:kern w:val="1"/>
          <w:sz w:val="28"/>
          <w:szCs w:val="28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  <w:t xml:space="preserve">Ст. </w:t>
      </w:r>
      <w:proofErr w:type="spellStart"/>
      <w:r w:rsidRPr="002F543A"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  <w:t>Тацинская</w:t>
      </w:r>
      <w:proofErr w:type="spellEnd"/>
    </w:p>
    <w:p w:rsidR="002F543A" w:rsidRPr="002F543A" w:rsidRDefault="002F543A" w:rsidP="002F543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</w:pPr>
      <w:r w:rsidRPr="002F543A">
        <w:rPr>
          <w:rFonts w:ascii="Times New Roman" w:eastAsia="Lucida Sans Unicode" w:hAnsi="Times New Roman" w:cs="Mangal"/>
          <w:kern w:val="1"/>
          <w:sz w:val="24"/>
          <w:szCs w:val="24"/>
          <w:lang w:eastAsia="hi-IN" w:bidi="hi-IN"/>
        </w:rPr>
        <w:t>2020-2021 г.</w:t>
      </w:r>
    </w:p>
    <w:p w:rsidR="002F543A" w:rsidRDefault="002F543A" w:rsidP="0087177C">
      <w:pPr>
        <w:shd w:val="clear" w:color="auto" w:fill="FFFFFF"/>
        <w:spacing w:after="0" w:line="240" w:lineRule="auto"/>
        <w:ind w:left="-851" w:right="-426" w:firstLine="284"/>
        <w:jc w:val="center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</w:pP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center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lastRenderedPageBreak/>
        <w:t>Пояснительная записка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Основной задачей обучения математике в школе является сознательное овладение учащимися системой математических знаний и умений, необходимых в повседневной жизни. Овладение практически любой современной профессией требует тех или иных знаний по математике. Актуальной задачей и миссией школы является определенный портрет выпускника на выходе, имеющем качественные знания по предмету и высокий потенциал в реализации задуманных целей. Задача преподавателя - предметника реализовать не только психолого-педагогическую функцию, но и непосредственно обеспечить ученика всем необходимым набором знаний и умений, которые в дальнейшем он сможет применить и доказать на основном государственном экзамене (ОГЭ). 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Данная программа кружковых занятий предназначена для обучающихся 9-х классов общеобразовательных учреждений и рассчитана на 34 часа, 1 час в неделю. Она предназначена для повышения эффективности подготовки обучающихся 9 класса к основному государственному экзамену по математике за курс основной школы и предусматривает их подготовку к дальнейшему обучению в средней школе.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Программой школьного курса математики не предусмотрены обобщение и систематизация знаний по различным разделам, полученных учащимися за весь период обучения с 5 по 9 класс. Кружковые занятия «Математический лабиринт» позволит систематизировать и углубить знания учащихся по различным разделам курса математики основной школы (арифметике, алгебре, статистике, теории вероятностей и геометрии). 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Программа кружковых занятий «Математический лабиринт»  направлена на восполнение недостающих знаний, отработку приемов решения заданий различных типов и уровней сложности вне зависимости от формулировки, а также отработку типовых заданий ОГЭ по математике на тестовом материале. Программа кружковых занятий составлена на основе спецификации и кодификатора тем ОГЭ. 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ы работы в рамках организации кружковых занятий: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группового взаимодействия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делового сотрудничества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самостоятельной работы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кластеров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«Проблемной ситуации»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игры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тематической дискуссии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групповой консультации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презентаций;</w:t>
      </w:r>
    </w:p>
    <w:p w:rsidR="0087177C" w:rsidRPr="008D6A74" w:rsidRDefault="0087177C" w:rsidP="0087177C">
      <w:pPr>
        <w:numPr>
          <w:ilvl w:val="0"/>
          <w:numId w:val="5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proofErr w:type="gramStart"/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тод учебного тренажера (на примере конкретной математической среды».</w:t>
      </w:r>
      <w:proofErr w:type="gramEnd"/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t>Цель кружковых занятий: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shd w:val="clear" w:color="auto" w:fill="FFFFFF"/>
          <w:lang w:eastAsia="ru-RU"/>
        </w:rPr>
        <w:t>систематизация знаний и способов деятельности учащихся по математике за курс основной школы, подготовка обучающихся 9 класса к основному государственному экзамену по математике. 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t>Задачи кружковых занятий:</w:t>
      </w:r>
    </w:p>
    <w:p w:rsidR="0087177C" w:rsidRPr="008D6A74" w:rsidRDefault="0087177C" w:rsidP="0087177C">
      <w:pPr>
        <w:numPr>
          <w:ilvl w:val="0"/>
          <w:numId w:val="6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Закрепить основные теоретические понятия и определения по основным изучаемым разделам;</w:t>
      </w:r>
    </w:p>
    <w:p w:rsidR="0087177C" w:rsidRPr="008D6A74" w:rsidRDefault="0087177C" w:rsidP="0087177C">
      <w:pPr>
        <w:numPr>
          <w:ilvl w:val="0"/>
          <w:numId w:val="6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Отработать основные типы задач модулей КИМ ОГЭ «Алгебра» и «Геометрия»  и их алгоритм решения;</w:t>
      </w:r>
    </w:p>
    <w:p w:rsidR="0087177C" w:rsidRPr="008D6A74" w:rsidRDefault="0087177C" w:rsidP="0087177C">
      <w:pPr>
        <w:numPr>
          <w:ilvl w:val="0"/>
          <w:numId w:val="6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Формирование у </w:t>
      </w:r>
      <w:proofErr w:type="gramStart"/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обучающихся</w:t>
      </w:r>
      <w:proofErr w:type="gramEnd"/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целостного представления о теме, ее значения в разделе математики,  </w:t>
      </w:r>
      <w:proofErr w:type="spellStart"/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межпредметные</w:t>
      </w:r>
      <w:proofErr w:type="spellEnd"/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связи с другими темами;</w:t>
      </w:r>
    </w:p>
    <w:p w:rsidR="0087177C" w:rsidRPr="008D6A74" w:rsidRDefault="0087177C" w:rsidP="0087177C">
      <w:pPr>
        <w:numPr>
          <w:ilvl w:val="0"/>
          <w:numId w:val="6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>Способствовать интеллектуальному развитию учащихся, формированию качеств мышления, характерных для математической деятельности и необходимых ученику для успешной сдачи ОГЭ, для общей социальной ориентации;</w:t>
      </w:r>
    </w:p>
    <w:p w:rsidR="0087177C" w:rsidRPr="008D6A74" w:rsidRDefault="0087177C" w:rsidP="0087177C">
      <w:pPr>
        <w:numPr>
          <w:ilvl w:val="0"/>
          <w:numId w:val="6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Акцентировать внимание учащихся на единых требованиях к правилам оформления различных видов заданий, включаемых в итоговую аттестацию  за курс основной  школы.</w:t>
      </w:r>
    </w:p>
    <w:p w:rsidR="0087177C" w:rsidRPr="008D6A74" w:rsidRDefault="0087177C" w:rsidP="0087177C">
      <w:pPr>
        <w:numPr>
          <w:ilvl w:val="0"/>
          <w:numId w:val="6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Способствовать созданию условий осмысленности учения, включения в него обучающегося на уровне не только интеллектуальной, но личностной и социальной активности с применением  тех или иных методов обучения.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>Планируемые образовательные результаты: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Предметные результаты:</w:t>
      </w:r>
    </w:p>
    <w:p w:rsidR="0087177C" w:rsidRPr="008D6A74" w:rsidRDefault="0087177C" w:rsidP="0087177C">
      <w:pPr>
        <w:numPr>
          <w:ilvl w:val="0"/>
          <w:numId w:val="7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Формирование навыков поиска математического метода, алгоритма и поиска решения задачи в структуре задач ОГЭ;</w:t>
      </w:r>
    </w:p>
    <w:p w:rsidR="0087177C" w:rsidRPr="008D6A74" w:rsidRDefault="0087177C" w:rsidP="0087177C">
      <w:pPr>
        <w:numPr>
          <w:ilvl w:val="0"/>
          <w:numId w:val="7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Формирование навыка решения определенных типов задач в структуре задач ОГЭ;</w:t>
      </w:r>
    </w:p>
    <w:p w:rsidR="0087177C" w:rsidRPr="008D6A74" w:rsidRDefault="0087177C" w:rsidP="0087177C">
      <w:pPr>
        <w:numPr>
          <w:ilvl w:val="0"/>
          <w:numId w:val="7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ть работать с таблицами, со схемами, с текстовыми данными; уметь преобразовывать знаки и символы в доказательствах и применяемых методах для решения образовательных задач;</w:t>
      </w:r>
    </w:p>
    <w:p w:rsidR="0087177C" w:rsidRPr="008D6A74" w:rsidRDefault="0087177C" w:rsidP="0087177C">
      <w:pPr>
        <w:numPr>
          <w:ilvl w:val="0"/>
          <w:numId w:val="7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приводить в систему, сопоставлять, обобщать и анализировать информационные компоненты математического характера и уметь применять законы и правила для решения конкретных задач;</w:t>
      </w:r>
    </w:p>
    <w:p w:rsidR="0087177C" w:rsidRPr="008D6A74" w:rsidRDefault="0087177C" w:rsidP="0087177C">
      <w:pPr>
        <w:numPr>
          <w:ilvl w:val="0"/>
          <w:numId w:val="7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выделять главную и избыточную информацию, производить смысловое сжатие математических фактов, совокупности методов и  способов решения; уметь представлять в словесной форме, используя схемы и различные таблицы, графики и диаграммы, карты понятий и кластеры, основные идеи и план решения той или иной математической задачи;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6"/>
          <w:szCs w:val="26"/>
          <w:lang w:val="en-US" w:eastAsia="ru-RU"/>
        </w:rPr>
      </w:pPr>
      <w:proofErr w:type="spellStart"/>
      <w:r w:rsidRPr="008D6A74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>Метапредметные</w:t>
      </w:r>
      <w:proofErr w:type="spellEnd"/>
      <w:r w:rsidRPr="008D6A74">
        <w:rPr>
          <w:rFonts w:ascii="Times New Roman" w:eastAsia="Times New Roman" w:hAnsi="Times New Roman" w:cs="Times New Roman"/>
          <w:i/>
          <w:sz w:val="26"/>
          <w:szCs w:val="26"/>
          <w:lang w:eastAsia="ru-RU"/>
        </w:rPr>
        <w:t xml:space="preserve"> результаты обучения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Регулятивные УУД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определять собственные проблемы и причины их возникновения при работе с математическими объектами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формулировать собственные версии или применять уже известные формы и методы решения математической проблемы, формулировать предположения и строить гипотезы относительно рассматриваемого объекта и предвосхищать результаты своей учебно-познавательной деятельности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определять пути достижения целей и взвешивать  возможности разрешения определенных учебно-познавательных задач в соответствии с определенными критериями и задачами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выстраивать собственное образовательное подпространство для разрешения определенного круга задач, определять и находить условия для реализации идей и планов (самообучение)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самостоятельно выбирать среди предложенных ресурсов наиболее эффективные и значимые при работе с определенной математической моделью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ть составлять план разрешения определенного круга задач, используя различные схемы, ресурсы построения диаграмм, ментальных карт, позволяющих произвести логико - структурный анализ задачи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ть планировать свой образовательный маршрут, корректировать и вносить определенные изменения, качественно влияющие на конечный продукт учебно-познавательной деятельности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умение качественно соотносить свои действия с предвкушаемым итогом учебно-познавательной деятельности посредством контроля и планирования учебного процесса в </w:t>
      </w: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>соответствии с изменяющимися ситуациями и применяемыми средствами и формами организации сотрудничества, а также индивидуальной работы на уроке;</w:t>
      </w:r>
    </w:p>
    <w:p w:rsidR="0087177C" w:rsidRPr="008D6A74" w:rsidRDefault="0087177C" w:rsidP="0087177C">
      <w:pPr>
        <w:numPr>
          <w:ilvl w:val="0"/>
          <w:numId w:val="8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отбирать соответствующие средства реализации решения математических задач, подбирать инструменты для оценивания своей траектории в работе с математическими понятиями и моделями;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Познавательные УУД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определять основополагающее понятие и производить логико-структурный анализ, определять основные признаки и свойства с помощью соответствующих средств и инструментов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проводить классификацию объектов на основе критериев, выделять основное на фоне второстепенных данных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умение проводить </w:t>
      </w:r>
      <w:proofErr w:type="gramStart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логическое рассуждение</w:t>
      </w:r>
      <w:proofErr w:type="gramEnd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 направлении от общих закономерностей изучаемой задачи до частных рассмотрений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умение строить </w:t>
      </w:r>
      <w:proofErr w:type="gramStart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логические рассуждения</w:t>
      </w:r>
      <w:proofErr w:type="gramEnd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на основе системных сравнений основных компонентов изучаемого математического раздела или модели, понятия или классов, выделяя определенные существенные признаки или критерии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выявлять, строить  закономерность, связность, логичность соответствующих цепочек рассуждений при работе с математическими задачами, уметь подробно и сжато представлять детализацию основных компонентов при доказательстве понятий и соотношений  на математическом языке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организовывать поиск и выявлять причины возникающих процессов, явлений, наиболее вероятные факторы, по которым математические модели и объекты ведут себя по определенным логическим законам, уметь приводить причинно-следственный анализ понятий, суждений и математических законов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строить математическую модель при заданном условии, обладающей определенными характеристиками объекта при наличии определенных компонентов формирующегося  предполагаемого понятия или явления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переводить текстовую структурно-смысловую составляющую математической задачи на язык графического отображения - составления математической модели, сохраняющей основные свойства и характеристики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задавать план решения математической задачи, реализовывать алгоритм действий как пошаговой инструкции для разрешения учебно-познавательной задачи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строить доказательство методом от противного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работать с проблемной ситуацией, осуществлять образовательный процесс посредством поиска методов и способов разрешения задачи, определять границы своего образовательного пространства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ть ориентироваться в тексте, выявлять главное условие задачи и устанавливать соотношение рассматриваемых объектов;</w:t>
      </w:r>
    </w:p>
    <w:p w:rsidR="0087177C" w:rsidRPr="008D6A74" w:rsidRDefault="0087177C" w:rsidP="0087177C">
      <w:pPr>
        <w:numPr>
          <w:ilvl w:val="0"/>
          <w:numId w:val="9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переводить, интерпретировать текст в иные формы представления информации: схемы, диаграммы, графическое представление данных;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Коммуникативные УУД</w:t>
      </w:r>
    </w:p>
    <w:p w:rsidR="0087177C" w:rsidRPr="008D6A74" w:rsidRDefault="0087177C" w:rsidP="0087177C">
      <w:pPr>
        <w:numPr>
          <w:ilvl w:val="0"/>
          <w:numId w:val="10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работать в команде, формирование навыков сотрудничества и учебного взаимодействия в условиях командной игры или иной формы взаимодействия;</w:t>
      </w:r>
    </w:p>
    <w:p w:rsidR="0087177C" w:rsidRPr="008D6A74" w:rsidRDefault="0087177C" w:rsidP="0087177C">
      <w:pPr>
        <w:numPr>
          <w:ilvl w:val="0"/>
          <w:numId w:val="10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распределять роли и задачи в рамках занятия, формируя также навыки организаторского характера;</w:t>
      </w:r>
    </w:p>
    <w:p w:rsidR="0087177C" w:rsidRPr="008D6A74" w:rsidRDefault="0087177C" w:rsidP="0087177C">
      <w:pPr>
        <w:numPr>
          <w:ilvl w:val="0"/>
          <w:numId w:val="10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оценивать правильность собственных действий, а также деятельности других участников команды;</w:t>
      </w:r>
    </w:p>
    <w:p w:rsidR="0087177C" w:rsidRPr="008D6A74" w:rsidRDefault="0087177C" w:rsidP="0087177C">
      <w:pPr>
        <w:numPr>
          <w:ilvl w:val="0"/>
          <w:numId w:val="10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 xml:space="preserve">корректно, в рамках задач коммуникации, формулировать и отстаивать взгляды,  аргументировать доводы,  выводы, а также выдвигать </w:t>
      </w:r>
      <w:proofErr w:type="spellStart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контаргументы</w:t>
      </w:r>
      <w:proofErr w:type="spellEnd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, необходимые для выявления ситуации успеха в решении той или иной математической задачи;</w:t>
      </w:r>
    </w:p>
    <w:p w:rsidR="0087177C" w:rsidRPr="008D6A74" w:rsidRDefault="0087177C" w:rsidP="0087177C">
      <w:pPr>
        <w:numPr>
          <w:ilvl w:val="0"/>
          <w:numId w:val="10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ние пользоваться математическими терминами для решения учебно-познавательных задач, а также строить соответствующие речевые высказывания на математическом языке для выстраивания математической модели;</w:t>
      </w:r>
    </w:p>
    <w:p w:rsidR="0087177C" w:rsidRPr="008D6A74" w:rsidRDefault="0087177C" w:rsidP="0087177C">
      <w:pPr>
        <w:numPr>
          <w:ilvl w:val="0"/>
          <w:numId w:val="10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уметь строить математические модели с помощью соответствующего программного обеспечения, сервисов свободного отдаленного доступа;</w:t>
      </w:r>
    </w:p>
    <w:p w:rsidR="0087177C" w:rsidRPr="008D6A74" w:rsidRDefault="0087177C" w:rsidP="0087177C">
      <w:pPr>
        <w:numPr>
          <w:ilvl w:val="0"/>
          <w:numId w:val="10"/>
        </w:numPr>
        <w:spacing w:after="0" w:line="240" w:lineRule="auto"/>
        <w:ind w:left="-851" w:right="-426" w:firstLine="284"/>
        <w:contextualSpacing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уметь грамотно и четко, согласно правилам оформления </w:t>
      </w:r>
      <w:proofErr w:type="gramStart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КИМ-а</w:t>
      </w:r>
      <w:proofErr w:type="gramEnd"/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ГЭ заносить полученные результаты - ответы.</w:t>
      </w:r>
    </w:p>
    <w:p w:rsidR="0087177C" w:rsidRPr="008D6A74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В силу большой практической значимости данный курс представляет собой совокупность важных и полезных советов, знаний, является средством обучения и средством развития интеллектуальных качеств личности учащихся. Для учащихся, которые пока не проявляют заметного роста в плане  математического усвоения основного содержания изучаемого предмета, эти занятия помогут стать толчком в развитии интереса к предмету и способствуют положительной тенденции в плане подготовки к основному государственному экзамену по математике.</w:t>
      </w:r>
    </w:p>
    <w:p w:rsidR="0087177C" w:rsidRPr="008D6A74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i/>
          <w:sz w:val="26"/>
          <w:szCs w:val="26"/>
          <w:lang w:eastAsia="ru-RU"/>
        </w:rPr>
        <w:t>Результат обучения</w:t>
      </w:r>
      <w:r w:rsidRPr="008D6A74">
        <w:rPr>
          <w:rFonts w:ascii="Times New Roman" w:eastAsia="Times New Roman" w:hAnsi="Times New Roman" w:cs="Times New Roman"/>
          <w:sz w:val="26"/>
          <w:szCs w:val="26"/>
          <w:lang w:eastAsia="ru-RU"/>
        </w:rPr>
        <w:t>: формирование умений и навыков решения основных типовых задач основного государственного экзамена по математике, умение применять полученные знания на практике, в том числе планировать и проектировать свою деятельность с учетом конкретных жизненных ситуаций.</w:t>
      </w:r>
    </w:p>
    <w:p w:rsidR="0087177C" w:rsidRPr="008D6A74" w:rsidRDefault="0087177C" w:rsidP="0087177C">
      <w:pPr>
        <w:pBdr>
          <w:bottom w:val="single" w:sz="8" w:space="4" w:color="4F81BD"/>
        </w:pBdr>
        <w:spacing w:after="0" w:line="240" w:lineRule="auto"/>
        <w:ind w:left="-851" w:right="-426" w:firstLine="284"/>
        <w:contextualSpacing/>
        <w:jc w:val="center"/>
        <w:rPr>
          <w:rFonts w:ascii="Times New Roman" w:eastAsia="Times New Roman" w:hAnsi="Times New Roman" w:cs="Times New Roman"/>
          <w:color w:val="17365D"/>
          <w:spacing w:val="5"/>
          <w:kern w:val="28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17365D"/>
          <w:spacing w:val="5"/>
          <w:kern w:val="28"/>
          <w:sz w:val="26"/>
          <w:szCs w:val="26"/>
          <w:lang w:eastAsia="ru-RU"/>
        </w:rPr>
        <w:t>Программа кружковых занятий содержит два модуля:</w:t>
      </w:r>
    </w:p>
    <w:p w:rsidR="0087177C" w:rsidRPr="008D6A74" w:rsidRDefault="0087177C" w:rsidP="0087177C">
      <w:pPr>
        <w:numPr>
          <w:ilvl w:val="0"/>
          <w:numId w:val="1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ru-RU"/>
        </w:rPr>
        <w:t xml:space="preserve">«Алгебра» (1 и 2 части), </w:t>
      </w:r>
    </w:p>
    <w:p w:rsidR="0087177C" w:rsidRPr="008D6A74" w:rsidRDefault="0087177C" w:rsidP="0087177C">
      <w:pPr>
        <w:numPr>
          <w:ilvl w:val="0"/>
          <w:numId w:val="1"/>
        </w:num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bCs/>
          <w:iCs/>
          <w:color w:val="000000"/>
          <w:sz w:val="26"/>
          <w:szCs w:val="26"/>
          <w:lang w:eastAsia="ru-RU"/>
        </w:rPr>
        <w:t>«Геометрия» (1и 2 части).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В </w:t>
      </w:r>
      <w:r w:rsidRPr="008D6A7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модуле «Алгебра» 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 отрабатываются навыки решения алгебраических заданий </w:t>
      </w:r>
      <w:r w:rsidRPr="008D6A74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t>1 части КИМ ОГЭ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 Это задания с выбором одного ответа из четырех  предложенных  вариантов,  с  кратким  ответом   и  на  соотнесение, с записью решения.  В этом блоке проверяется  владение  основными  алгоритмами,  знание  и  понимание ключевых  элементов  содержания (математических  понятий,  их  свойств, приемов решения задач и пр.), умение пользоваться математической записью, применять знания к решению  математических  задач,  не  сводящиеся  к  прямому  применению алгоритма.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t>Задания 2 части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направлены на проверку владения материалом на повышенном уровне. Их назначение – дифференцировать хорошо успевающих школьников по уровням подготовки, выявить наиболее подготовленную часть выпускников, составляющую потенциальный контингент профильных классов.</w:t>
      </w:r>
      <w:r w:rsidRPr="008D6A7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  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Эти части содержат задания повышенного уровня сложности, которые направлены на проверку качеств математической подготовки выпускников.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Модуль «Геометрия»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содержит геометрические </w:t>
      </w:r>
      <w:r w:rsidRPr="008D6A74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t>задачи 1 части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КИМ ОГЭ.   В этом блоке повторяются основные геометрические сведения, и отрабатывается навык решения геометрических задач.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t>Задания части 2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направлены на проверку умения решать планиметрическую задачу, применяя различные теоретические знания курса геометрии; умения математически грамотно и ясно записывать решение, приводя при этом необходимые пояснения и обоснования; владение широким спектром приемов и способов рассуждений.</w:t>
      </w:r>
    </w:p>
    <w:p w:rsidR="0087177C" w:rsidRPr="008D6A74" w:rsidRDefault="0087177C" w:rsidP="0087177C">
      <w:pPr>
        <w:shd w:val="clear" w:color="auto" w:fill="FFFFFF"/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</w:t>
      </w:r>
      <w:r w:rsidRPr="008D6A74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Итоговое занятие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пре</w:t>
      </w:r>
      <w:r w:rsidR="00B154DC"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дполагает проведение</w:t>
      </w:r>
      <w:r w:rsidRPr="008D6A74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работы  по  материалам  в форме ОГЭ.</w:t>
      </w:r>
    </w:p>
    <w:p w:rsidR="00B154DC" w:rsidRPr="008D6A74" w:rsidRDefault="00B154DC" w:rsidP="0087177C">
      <w:pPr>
        <w:pBdr>
          <w:bottom w:val="single" w:sz="8" w:space="4" w:color="4F81BD"/>
        </w:pBdr>
        <w:spacing w:after="0" w:line="240" w:lineRule="auto"/>
        <w:ind w:left="-851" w:right="-426" w:firstLine="284"/>
        <w:contextualSpacing/>
        <w:jc w:val="center"/>
        <w:rPr>
          <w:rFonts w:ascii="Times New Roman" w:eastAsia="Times New Roman" w:hAnsi="Times New Roman" w:cs="Times New Roman"/>
          <w:color w:val="17365D"/>
          <w:spacing w:val="5"/>
          <w:kern w:val="28"/>
          <w:sz w:val="26"/>
          <w:szCs w:val="26"/>
          <w:lang w:eastAsia="ru-RU"/>
        </w:rPr>
      </w:pPr>
    </w:p>
    <w:p w:rsidR="00B154DC" w:rsidRPr="008D6A74" w:rsidRDefault="00B154DC" w:rsidP="0087177C">
      <w:pPr>
        <w:pBdr>
          <w:bottom w:val="single" w:sz="8" w:space="4" w:color="4F81BD"/>
        </w:pBdr>
        <w:spacing w:after="0" w:line="240" w:lineRule="auto"/>
        <w:ind w:left="-851" w:right="-426" w:firstLine="284"/>
        <w:contextualSpacing/>
        <w:jc w:val="center"/>
        <w:rPr>
          <w:rFonts w:ascii="Times New Roman" w:eastAsia="Times New Roman" w:hAnsi="Times New Roman" w:cs="Times New Roman"/>
          <w:color w:val="17365D"/>
          <w:spacing w:val="5"/>
          <w:kern w:val="28"/>
          <w:sz w:val="26"/>
          <w:szCs w:val="26"/>
          <w:lang w:eastAsia="ru-RU"/>
        </w:rPr>
      </w:pPr>
    </w:p>
    <w:p w:rsidR="0087177C" w:rsidRPr="0087177C" w:rsidRDefault="0087177C" w:rsidP="0087177C">
      <w:pPr>
        <w:pBdr>
          <w:bottom w:val="single" w:sz="8" w:space="4" w:color="4F81BD"/>
        </w:pBdr>
        <w:spacing w:after="0" w:line="240" w:lineRule="auto"/>
        <w:ind w:left="-851" w:right="-426" w:firstLine="284"/>
        <w:contextualSpacing/>
        <w:jc w:val="center"/>
        <w:rPr>
          <w:rFonts w:ascii="Times New Roman" w:eastAsia="Times New Roman" w:hAnsi="Times New Roman" w:cs="Times New Roman"/>
          <w:color w:val="17365D"/>
          <w:spacing w:val="5"/>
          <w:kern w:val="28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color w:val="17365D"/>
          <w:spacing w:val="5"/>
          <w:kern w:val="28"/>
          <w:sz w:val="24"/>
          <w:szCs w:val="24"/>
          <w:lang w:eastAsia="ru-RU"/>
        </w:rPr>
        <w:lastRenderedPageBreak/>
        <w:t>Содержание программы кружковых занятий</w:t>
      </w:r>
      <w:r w:rsidR="00B154DC">
        <w:rPr>
          <w:rFonts w:ascii="Times New Roman" w:eastAsia="Times New Roman" w:hAnsi="Times New Roman" w:cs="Times New Roman"/>
          <w:color w:val="17365D"/>
          <w:spacing w:val="5"/>
          <w:kern w:val="28"/>
          <w:sz w:val="24"/>
          <w:szCs w:val="24"/>
          <w:lang w:eastAsia="ru-RU"/>
        </w:rPr>
        <w:t xml:space="preserve"> «Математический лабиринт», 9 класс</w:t>
      </w:r>
    </w:p>
    <w:tbl>
      <w:tblPr>
        <w:tblStyle w:val="a3"/>
        <w:tblW w:w="10915" w:type="dxa"/>
        <w:tblInd w:w="-1026" w:type="dxa"/>
        <w:tblLayout w:type="fixed"/>
        <w:tblLook w:val="04A0" w:firstRow="1" w:lastRow="0" w:firstColumn="1" w:lastColumn="0" w:noHBand="0" w:noVBand="1"/>
      </w:tblPr>
      <w:tblGrid>
        <w:gridCol w:w="578"/>
        <w:gridCol w:w="4384"/>
        <w:gridCol w:w="850"/>
        <w:gridCol w:w="1134"/>
        <w:gridCol w:w="3969"/>
      </w:tblGrid>
      <w:tr w:rsidR="0087177C" w:rsidRPr="0087177C" w:rsidTr="00B237C9">
        <w:tc>
          <w:tcPr>
            <w:tcW w:w="578" w:type="dxa"/>
          </w:tcPr>
          <w:p w:rsidR="0087177C" w:rsidRPr="001C471C" w:rsidRDefault="0087177C" w:rsidP="0087177C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№</w:t>
            </w:r>
          </w:p>
        </w:tc>
        <w:tc>
          <w:tcPr>
            <w:tcW w:w="4384" w:type="dxa"/>
          </w:tcPr>
          <w:p w:rsidR="0087177C" w:rsidRPr="001C471C" w:rsidRDefault="0087177C" w:rsidP="0087177C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Название модуля (темы)</w:t>
            </w:r>
          </w:p>
        </w:tc>
        <w:tc>
          <w:tcPr>
            <w:tcW w:w="850" w:type="dxa"/>
          </w:tcPr>
          <w:p w:rsidR="0087177C" w:rsidRPr="0087177C" w:rsidRDefault="0087177C" w:rsidP="0087177C">
            <w:pPr>
              <w:ind w:left="-108" w:right="-107" w:firstLine="38"/>
              <w:jc w:val="center"/>
              <w:rPr>
                <w:sz w:val="22"/>
                <w:szCs w:val="22"/>
              </w:rPr>
            </w:pPr>
            <w:r w:rsidRPr="0087177C">
              <w:rPr>
                <w:sz w:val="22"/>
                <w:szCs w:val="22"/>
              </w:rPr>
              <w:t>Кол-во часов</w:t>
            </w:r>
          </w:p>
        </w:tc>
        <w:tc>
          <w:tcPr>
            <w:tcW w:w="1134" w:type="dxa"/>
          </w:tcPr>
          <w:p w:rsidR="0087177C" w:rsidRPr="0087177C" w:rsidRDefault="0087177C" w:rsidP="0087177C">
            <w:pPr>
              <w:ind w:left="-108" w:right="-123" w:firstLine="126"/>
              <w:jc w:val="center"/>
              <w:rPr>
                <w:sz w:val="24"/>
                <w:szCs w:val="24"/>
              </w:rPr>
            </w:pPr>
            <w:r w:rsidRPr="0087177C">
              <w:rPr>
                <w:sz w:val="24"/>
                <w:szCs w:val="24"/>
              </w:rPr>
              <w:t xml:space="preserve">Дата </w:t>
            </w:r>
            <w:r w:rsidRPr="0087177C">
              <w:t>проведения</w:t>
            </w:r>
          </w:p>
        </w:tc>
        <w:tc>
          <w:tcPr>
            <w:tcW w:w="3969" w:type="dxa"/>
          </w:tcPr>
          <w:p w:rsidR="0087177C" w:rsidRPr="0087177C" w:rsidRDefault="0087177C" w:rsidP="0087177C">
            <w:pPr>
              <w:ind w:left="-851" w:right="-426" w:firstLine="284"/>
              <w:jc w:val="center"/>
              <w:rPr>
                <w:b/>
                <w:sz w:val="24"/>
                <w:szCs w:val="24"/>
              </w:rPr>
            </w:pPr>
          </w:p>
        </w:tc>
      </w:tr>
      <w:tr w:rsidR="0087177C" w:rsidRPr="0087177C" w:rsidTr="00B237C9">
        <w:tc>
          <w:tcPr>
            <w:tcW w:w="578" w:type="dxa"/>
          </w:tcPr>
          <w:p w:rsidR="0087177C" w:rsidRPr="001C471C" w:rsidRDefault="0087177C" w:rsidP="0087177C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</w:t>
            </w:r>
          </w:p>
        </w:tc>
        <w:tc>
          <w:tcPr>
            <w:tcW w:w="4384" w:type="dxa"/>
          </w:tcPr>
          <w:p w:rsidR="0087177C" w:rsidRPr="007968D6" w:rsidRDefault="0087177C" w:rsidP="007968D6">
            <w:pPr>
              <w:ind w:firstLine="164"/>
              <w:rPr>
                <w:sz w:val="24"/>
                <w:szCs w:val="24"/>
              </w:rPr>
            </w:pPr>
            <w:r w:rsidRPr="007968D6">
              <w:rPr>
                <w:sz w:val="24"/>
                <w:szCs w:val="24"/>
              </w:rPr>
              <w:t>«Колесо обозрения»</w:t>
            </w:r>
          </w:p>
        </w:tc>
        <w:tc>
          <w:tcPr>
            <w:tcW w:w="850" w:type="dxa"/>
          </w:tcPr>
          <w:p w:rsidR="0087177C" w:rsidRPr="001C471C" w:rsidRDefault="0087177C" w:rsidP="001C471C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905EE6" w:rsidRDefault="00905EE6" w:rsidP="00905EE6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03.09</w:t>
            </w:r>
          </w:p>
          <w:p w:rsidR="0087177C" w:rsidRPr="0087177C" w:rsidRDefault="00905EE6" w:rsidP="00905EE6">
            <w:pPr>
              <w:ind w:left="-108" w:right="34" w:hanging="3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09</w:t>
            </w:r>
          </w:p>
        </w:tc>
        <w:tc>
          <w:tcPr>
            <w:tcW w:w="3969" w:type="dxa"/>
          </w:tcPr>
          <w:p w:rsidR="008D6A74" w:rsidRDefault="0087177C" w:rsidP="0087177C">
            <w:pPr>
              <w:ind w:left="-93" w:right="-108"/>
              <w:rPr>
                <w:sz w:val="22"/>
                <w:szCs w:val="22"/>
              </w:rPr>
            </w:pPr>
            <w:r w:rsidRPr="0087177C">
              <w:rPr>
                <w:sz w:val="22"/>
                <w:szCs w:val="22"/>
              </w:rPr>
              <w:t>Знакомство с Кодификато</w:t>
            </w:r>
            <w:r>
              <w:rPr>
                <w:sz w:val="22"/>
                <w:szCs w:val="22"/>
              </w:rPr>
              <w:t xml:space="preserve">ром, </w:t>
            </w:r>
            <w:r w:rsidRPr="0087177C">
              <w:rPr>
                <w:sz w:val="22"/>
                <w:szCs w:val="22"/>
              </w:rPr>
              <w:t>Спецификацией</w:t>
            </w:r>
            <w:r>
              <w:rPr>
                <w:sz w:val="22"/>
                <w:szCs w:val="22"/>
              </w:rPr>
              <w:t xml:space="preserve"> </w:t>
            </w:r>
            <w:r w:rsidRPr="0087177C">
              <w:rPr>
                <w:sz w:val="22"/>
                <w:szCs w:val="22"/>
              </w:rPr>
              <w:t xml:space="preserve">и </w:t>
            </w:r>
            <w:proofErr w:type="spellStart"/>
            <w:r>
              <w:rPr>
                <w:sz w:val="22"/>
                <w:szCs w:val="22"/>
              </w:rPr>
              <w:t>д</w:t>
            </w:r>
            <w:r w:rsidRPr="0087177C">
              <w:rPr>
                <w:sz w:val="22"/>
                <w:szCs w:val="22"/>
              </w:rPr>
              <w:t>емовариантом</w:t>
            </w:r>
            <w:proofErr w:type="spellEnd"/>
            <w:r w:rsidR="008D6A74">
              <w:rPr>
                <w:sz w:val="22"/>
                <w:szCs w:val="22"/>
              </w:rPr>
              <w:t xml:space="preserve">, </w:t>
            </w:r>
          </w:p>
          <w:p w:rsidR="0087177C" w:rsidRPr="0087177C" w:rsidRDefault="008D6A74" w:rsidP="008D6A74">
            <w:pPr>
              <w:ind w:left="-93" w:right="-10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идами текстов к задачам №1-5</w:t>
            </w:r>
          </w:p>
        </w:tc>
      </w:tr>
      <w:tr w:rsidR="00FF399B" w:rsidRPr="0087177C" w:rsidTr="00344C14">
        <w:tc>
          <w:tcPr>
            <w:tcW w:w="10915" w:type="dxa"/>
            <w:gridSpan w:val="5"/>
          </w:tcPr>
          <w:p w:rsidR="00FF399B" w:rsidRPr="0087177C" w:rsidRDefault="00FF399B" w:rsidP="0087177C">
            <w:pPr>
              <w:ind w:left="-851" w:right="-426" w:firstLine="284"/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</w:t>
            </w:r>
            <w:r w:rsidRPr="001C471C">
              <w:rPr>
                <w:b/>
                <w:i/>
                <w:sz w:val="24"/>
                <w:szCs w:val="24"/>
              </w:rPr>
              <w:t>«</w:t>
            </w:r>
            <w:r>
              <w:rPr>
                <w:b/>
                <w:i/>
                <w:sz w:val="24"/>
                <w:szCs w:val="24"/>
              </w:rPr>
              <w:t>Задачи к тексту и плану, рисунку….</w:t>
            </w:r>
            <w:r w:rsidRPr="001C471C">
              <w:rPr>
                <w:b/>
                <w:i/>
                <w:sz w:val="24"/>
                <w:szCs w:val="24"/>
              </w:rPr>
              <w:t>»</w:t>
            </w:r>
            <w:r>
              <w:rPr>
                <w:b/>
                <w:i/>
                <w:sz w:val="24"/>
                <w:szCs w:val="24"/>
              </w:rPr>
              <w:t xml:space="preserve">  </w:t>
            </w:r>
            <w:r w:rsidRPr="001C471C">
              <w:rPr>
                <w:b/>
                <w:i/>
                <w:sz w:val="24"/>
                <w:szCs w:val="24"/>
              </w:rPr>
              <w:t xml:space="preserve"> 1 часть</w:t>
            </w:r>
            <w:r>
              <w:rPr>
                <w:b/>
                <w:i/>
                <w:sz w:val="24"/>
                <w:szCs w:val="24"/>
              </w:rPr>
              <w:t xml:space="preserve"> (Задачи 1-5)</w:t>
            </w:r>
          </w:p>
        </w:tc>
      </w:tr>
      <w:tr w:rsidR="00905EE6" w:rsidRPr="0087177C" w:rsidTr="00B237C9">
        <w:tc>
          <w:tcPr>
            <w:tcW w:w="578" w:type="dxa"/>
          </w:tcPr>
          <w:p w:rsidR="00905EE6" w:rsidRPr="001C471C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4384" w:type="dxa"/>
          </w:tcPr>
          <w:p w:rsidR="00905EE6" w:rsidRPr="007968D6" w:rsidRDefault="00905EE6" w:rsidP="001C471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7968D6">
              <w:rPr>
                <w:sz w:val="24"/>
                <w:szCs w:val="24"/>
              </w:rPr>
              <w:t>«Лабиринт задач»</w:t>
            </w:r>
          </w:p>
        </w:tc>
        <w:tc>
          <w:tcPr>
            <w:tcW w:w="850" w:type="dxa"/>
          </w:tcPr>
          <w:p w:rsidR="00905EE6" w:rsidRPr="001C471C" w:rsidRDefault="00905EE6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905EE6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09</w:t>
            </w:r>
          </w:p>
          <w:p w:rsidR="00905EE6" w:rsidRPr="001C471C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8D6A74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3969" w:type="dxa"/>
          </w:tcPr>
          <w:p w:rsidR="00905EE6" w:rsidRPr="0087177C" w:rsidRDefault="008D6A74" w:rsidP="00C62B44">
            <w:pPr>
              <w:jc w:val="both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тработка задач № </w:t>
            </w:r>
            <w:r w:rsidR="00C62B44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 xml:space="preserve"> </w:t>
            </w:r>
            <w:r w:rsidR="00905EE6" w:rsidRPr="0087177C">
              <w:rPr>
                <w:sz w:val="24"/>
                <w:szCs w:val="24"/>
              </w:rPr>
              <w:t>КИМ ОГЭ.</w:t>
            </w:r>
          </w:p>
        </w:tc>
      </w:tr>
      <w:tr w:rsidR="00905EE6" w:rsidRPr="0087177C" w:rsidTr="00B237C9">
        <w:tc>
          <w:tcPr>
            <w:tcW w:w="578" w:type="dxa"/>
          </w:tcPr>
          <w:p w:rsidR="00905EE6" w:rsidRPr="001C471C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3</w:t>
            </w:r>
          </w:p>
        </w:tc>
        <w:tc>
          <w:tcPr>
            <w:tcW w:w="4384" w:type="dxa"/>
          </w:tcPr>
          <w:p w:rsidR="00905EE6" w:rsidRPr="00905EE6" w:rsidRDefault="00905EE6" w:rsidP="00996414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 xml:space="preserve">«Табличный экспресс». </w:t>
            </w:r>
          </w:p>
        </w:tc>
        <w:tc>
          <w:tcPr>
            <w:tcW w:w="850" w:type="dxa"/>
          </w:tcPr>
          <w:p w:rsidR="00905EE6" w:rsidRPr="001C471C" w:rsidRDefault="00510492" w:rsidP="001C471C">
            <w:pPr>
              <w:jc w:val="center"/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905EE6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.10</w:t>
            </w:r>
          </w:p>
          <w:p w:rsidR="00905EE6" w:rsidRPr="001C471C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</w:p>
        </w:tc>
        <w:tc>
          <w:tcPr>
            <w:tcW w:w="3969" w:type="dxa"/>
          </w:tcPr>
          <w:p w:rsidR="00905EE6" w:rsidRPr="0087177C" w:rsidRDefault="00905EE6" w:rsidP="00C62B44">
            <w:pPr>
              <w:jc w:val="both"/>
              <w:rPr>
                <w:b/>
                <w:sz w:val="24"/>
                <w:szCs w:val="24"/>
              </w:rPr>
            </w:pPr>
            <w:r w:rsidRPr="0087177C">
              <w:rPr>
                <w:sz w:val="24"/>
                <w:szCs w:val="24"/>
              </w:rPr>
              <w:t xml:space="preserve">Отработка задач № </w:t>
            </w:r>
            <w:r w:rsidR="00C62B44">
              <w:rPr>
                <w:sz w:val="24"/>
                <w:szCs w:val="24"/>
              </w:rPr>
              <w:t>1</w:t>
            </w:r>
            <w:r w:rsidRPr="0087177C">
              <w:rPr>
                <w:sz w:val="24"/>
                <w:szCs w:val="24"/>
              </w:rPr>
              <w:t xml:space="preserve"> КИМ ОГЭ.</w:t>
            </w:r>
          </w:p>
        </w:tc>
      </w:tr>
      <w:tr w:rsidR="00905EE6" w:rsidRPr="0087177C" w:rsidTr="00B237C9">
        <w:tc>
          <w:tcPr>
            <w:tcW w:w="578" w:type="dxa"/>
          </w:tcPr>
          <w:p w:rsidR="00905EE6" w:rsidRPr="001C471C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4</w:t>
            </w:r>
          </w:p>
        </w:tc>
        <w:tc>
          <w:tcPr>
            <w:tcW w:w="4384" w:type="dxa"/>
          </w:tcPr>
          <w:p w:rsidR="00905EE6" w:rsidRPr="00905EE6" w:rsidRDefault="00905EE6" w:rsidP="00FF399B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</w:t>
            </w:r>
            <w:r w:rsidR="00FF399B">
              <w:rPr>
                <w:sz w:val="24"/>
                <w:szCs w:val="24"/>
              </w:rPr>
              <w:t>П</w:t>
            </w:r>
            <w:r w:rsidRPr="00905EE6">
              <w:rPr>
                <w:sz w:val="24"/>
                <w:szCs w:val="24"/>
              </w:rPr>
              <w:t>лощадк</w:t>
            </w:r>
            <w:r w:rsidR="00FF399B">
              <w:rPr>
                <w:sz w:val="24"/>
                <w:szCs w:val="24"/>
              </w:rPr>
              <w:t>и и площади</w:t>
            </w:r>
            <w:r w:rsidRPr="00905EE6">
              <w:rPr>
                <w:sz w:val="24"/>
                <w:szCs w:val="24"/>
              </w:rPr>
              <w:t>».</w:t>
            </w:r>
          </w:p>
        </w:tc>
        <w:tc>
          <w:tcPr>
            <w:tcW w:w="850" w:type="dxa"/>
          </w:tcPr>
          <w:p w:rsidR="00905EE6" w:rsidRPr="001C471C" w:rsidRDefault="00510492" w:rsidP="001C471C">
            <w:pPr>
              <w:jc w:val="center"/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510492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.10</w:t>
            </w:r>
          </w:p>
          <w:p w:rsidR="00905EE6" w:rsidRPr="001C471C" w:rsidRDefault="00905EE6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</w:p>
        </w:tc>
        <w:tc>
          <w:tcPr>
            <w:tcW w:w="3969" w:type="dxa"/>
          </w:tcPr>
          <w:p w:rsidR="00905EE6" w:rsidRDefault="00905EE6" w:rsidP="008D6A74">
            <w:r w:rsidRPr="00213968">
              <w:rPr>
                <w:sz w:val="24"/>
                <w:szCs w:val="24"/>
              </w:rPr>
              <w:t>Отработка задач №</w:t>
            </w:r>
            <w:r w:rsidR="00CE766A">
              <w:rPr>
                <w:sz w:val="24"/>
                <w:szCs w:val="24"/>
              </w:rPr>
              <w:t xml:space="preserve"> </w:t>
            </w:r>
            <w:r w:rsidR="008D6A74">
              <w:rPr>
                <w:sz w:val="24"/>
                <w:szCs w:val="24"/>
              </w:rPr>
              <w:t>3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5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Попробуй-ка</w:t>
            </w:r>
            <w:r w:rsidR="0029523B">
              <w:rPr>
                <w:sz w:val="24"/>
                <w:szCs w:val="24"/>
              </w:rPr>
              <w:t>,</w:t>
            </w:r>
            <w:r w:rsidRPr="00905EE6">
              <w:rPr>
                <w:sz w:val="24"/>
                <w:szCs w:val="24"/>
              </w:rPr>
              <w:t xml:space="preserve"> найди»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10</w:t>
            </w:r>
          </w:p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.10</w:t>
            </w:r>
          </w:p>
        </w:tc>
        <w:tc>
          <w:tcPr>
            <w:tcW w:w="3969" w:type="dxa"/>
          </w:tcPr>
          <w:p w:rsidR="00510492" w:rsidRDefault="00510492" w:rsidP="008D6A74">
            <w:r w:rsidRPr="00213968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4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6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Непростая задача».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10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5.11</w:t>
            </w:r>
          </w:p>
        </w:tc>
        <w:tc>
          <w:tcPr>
            <w:tcW w:w="3969" w:type="dxa"/>
          </w:tcPr>
          <w:p w:rsidR="00510492" w:rsidRDefault="00510492" w:rsidP="008D6A74">
            <w:r w:rsidRPr="00213968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5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FF399B" w:rsidRPr="0087177C" w:rsidTr="000F293C">
        <w:tc>
          <w:tcPr>
            <w:tcW w:w="10915" w:type="dxa"/>
            <w:gridSpan w:val="5"/>
          </w:tcPr>
          <w:p w:rsidR="00FF399B" w:rsidRPr="00213968" w:rsidRDefault="00FF399B" w:rsidP="008D6A74">
            <w:pPr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                         </w:t>
            </w:r>
            <w:r w:rsidRPr="001C471C">
              <w:rPr>
                <w:b/>
                <w:i/>
                <w:sz w:val="24"/>
                <w:szCs w:val="24"/>
              </w:rPr>
              <w:t>«Алгебра» 1 часть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7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Арифметический бум».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11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11</w:t>
            </w:r>
          </w:p>
        </w:tc>
        <w:tc>
          <w:tcPr>
            <w:tcW w:w="3969" w:type="dxa"/>
          </w:tcPr>
          <w:p w:rsidR="00510492" w:rsidRDefault="00510492" w:rsidP="008D6A74">
            <w:r w:rsidRPr="00213968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6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8</w:t>
            </w:r>
          </w:p>
        </w:tc>
        <w:tc>
          <w:tcPr>
            <w:tcW w:w="4384" w:type="dxa"/>
          </w:tcPr>
          <w:p w:rsidR="00510492" w:rsidRPr="00905EE6" w:rsidRDefault="00510492" w:rsidP="007968D6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 xml:space="preserve">«Координатный марафон». 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.11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3.12</w:t>
            </w:r>
          </w:p>
        </w:tc>
        <w:tc>
          <w:tcPr>
            <w:tcW w:w="3969" w:type="dxa"/>
          </w:tcPr>
          <w:p w:rsidR="00510492" w:rsidRDefault="00510492" w:rsidP="008D6A74">
            <w:r w:rsidRPr="00213968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7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9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 xml:space="preserve">«Упростить </w:t>
            </w:r>
            <w:r>
              <w:rPr>
                <w:sz w:val="24"/>
                <w:szCs w:val="24"/>
              </w:rPr>
              <w:t xml:space="preserve"> и вычислить </w:t>
            </w:r>
            <w:r w:rsidRPr="00905EE6">
              <w:rPr>
                <w:sz w:val="24"/>
                <w:szCs w:val="24"/>
              </w:rPr>
              <w:t>просто».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12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12</w:t>
            </w:r>
          </w:p>
        </w:tc>
        <w:tc>
          <w:tcPr>
            <w:tcW w:w="3969" w:type="dxa"/>
          </w:tcPr>
          <w:p w:rsidR="00510492" w:rsidRDefault="00510492" w:rsidP="008D6A74">
            <w:r w:rsidRPr="00213968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8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0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Забавные числа».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.12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.12</w:t>
            </w:r>
          </w:p>
        </w:tc>
        <w:tc>
          <w:tcPr>
            <w:tcW w:w="3969" w:type="dxa"/>
          </w:tcPr>
          <w:p w:rsidR="00510492" w:rsidRDefault="00510492" w:rsidP="008D6A74">
            <w:r w:rsidRPr="00213968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9,13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1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Вероятностный подход»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01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.01</w:t>
            </w:r>
          </w:p>
        </w:tc>
        <w:tc>
          <w:tcPr>
            <w:tcW w:w="3969" w:type="dxa"/>
          </w:tcPr>
          <w:p w:rsidR="00510492" w:rsidRDefault="00510492">
            <w:r w:rsidRPr="00213968">
              <w:rPr>
                <w:sz w:val="24"/>
                <w:szCs w:val="24"/>
              </w:rPr>
              <w:t>Отработка задач № 1</w:t>
            </w:r>
            <w:r>
              <w:rPr>
                <w:sz w:val="24"/>
                <w:szCs w:val="24"/>
              </w:rPr>
              <w:t>0</w:t>
            </w:r>
            <w:r w:rsidRPr="00213968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2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Графический лабиринт»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.01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4.02</w:t>
            </w:r>
          </w:p>
        </w:tc>
        <w:tc>
          <w:tcPr>
            <w:tcW w:w="3969" w:type="dxa"/>
          </w:tcPr>
          <w:p w:rsidR="00510492" w:rsidRDefault="00510492" w:rsidP="008D6A74">
            <w:r w:rsidRPr="00702E7C">
              <w:rPr>
                <w:sz w:val="24"/>
                <w:szCs w:val="24"/>
              </w:rPr>
              <w:t>Отработка задач № 1</w:t>
            </w:r>
            <w:r>
              <w:rPr>
                <w:sz w:val="24"/>
                <w:szCs w:val="24"/>
              </w:rPr>
              <w:t>1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3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Формульный редактор»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02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02</w:t>
            </w:r>
          </w:p>
        </w:tc>
        <w:tc>
          <w:tcPr>
            <w:tcW w:w="3969" w:type="dxa"/>
          </w:tcPr>
          <w:p w:rsidR="00510492" w:rsidRDefault="00510492" w:rsidP="008D6A74">
            <w:r w:rsidRPr="00702E7C">
              <w:rPr>
                <w:sz w:val="24"/>
                <w:szCs w:val="24"/>
              </w:rPr>
              <w:t>Отработка задач № 1</w:t>
            </w:r>
            <w:r>
              <w:rPr>
                <w:sz w:val="24"/>
                <w:szCs w:val="24"/>
              </w:rPr>
              <w:t>2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4</w:t>
            </w:r>
          </w:p>
        </w:tc>
        <w:tc>
          <w:tcPr>
            <w:tcW w:w="4384" w:type="dxa"/>
          </w:tcPr>
          <w:p w:rsidR="00510492" w:rsidRPr="00905EE6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Ох, уж этот прогресс»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.02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4.03</w:t>
            </w:r>
          </w:p>
        </w:tc>
        <w:tc>
          <w:tcPr>
            <w:tcW w:w="3969" w:type="dxa"/>
          </w:tcPr>
          <w:p w:rsidR="00510492" w:rsidRDefault="00510492" w:rsidP="008D6A74">
            <w:r w:rsidRPr="00702E7C">
              <w:rPr>
                <w:sz w:val="24"/>
                <w:szCs w:val="24"/>
              </w:rPr>
              <w:t>Отработка задач № 1</w:t>
            </w:r>
            <w:r>
              <w:rPr>
                <w:sz w:val="24"/>
                <w:szCs w:val="24"/>
              </w:rPr>
              <w:t>4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812" w:type="dxa"/>
            <w:gridSpan w:val="3"/>
          </w:tcPr>
          <w:p w:rsidR="00510492" w:rsidRPr="00B237C9" w:rsidRDefault="00510492" w:rsidP="00B237C9">
            <w:pPr>
              <w:ind w:left="-851" w:right="-426" w:firstLine="284"/>
              <w:jc w:val="center"/>
              <w:rPr>
                <w:b/>
                <w:i/>
                <w:sz w:val="24"/>
                <w:szCs w:val="24"/>
              </w:rPr>
            </w:pPr>
            <w:r w:rsidRPr="00B237C9">
              <w:rPr>
                <w:b/>
                <w:i/>
                <w:sz w:val="24"/>
                <w:szCs w:val="24"/>
              </w:rPr>
              <w:t xml:space="preserve"> «Геометрия» 1 часть</w:t>
            </w:r>
          </w:p>
        </w:tc>
        <w:tc>
          <w:tcPr>
            <w:tcW w:w="1134" w:type="dxa"/>
          </w:tcPr>
          <w:p w:rsidR="00510492" w:rsidRPr="001C471C" w:rsidRDefault="00510492" w:rsidP="0087177C">
            <w:pPr>
              <w:ind w:left="-851" w:right="-426" w:firstLine="284"/>
              <w:jc w:val="center"/>
              <w:rPr>
                <w:sz w:val="24"/>
                <w:szCs w:val="24"/>
              </w:rPr>
            </w:pPr>
          </w:p>
        </w:tc>
        <w:tc>
          <w:tcPr>
            <w:tcW w:w="3969" w:type="dxa"/>
          </w:tcPr>
          <w:p w:rsidR="00510492" w:rsidRPr="0087177C" w:rsidRDefault="00510492" w:rsidP="00916A77">
            <w:pPr>
              <w:ind w:firstLine="189"/>
              <w:jc w:val="center"/>
              <w:rPr>
                <w:b/>
                <w:sz w:val="24"/>
                <w:szCs w:val="24"/>
              </w:rPr>
            </w:pP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5</w:t>
            </w:r>
          </w:p>
        </w:tc>
        <w:tc>
          <w:tcPr>
            <w:tcW w:w="4384" w:type="dxa"/>
          </w:tcPr>
          <w:p w:rsidR="00510492" w:rsidRPr="00B237C9" w:rsidRDefault="00510492" w:rsidP="00B237C9">
            <w:pPr>
              <w:ind w:right="34" w:firstLine="22"/>
              <w:jc w:val="both"/>
              <w:rPr>
                <w:sz w:val="24"/>
                <w:szCs w:val="24"/>
              </w:rPr>
            </w:pPr>
            <w:r w:rsidRPr="00B237C9">
              <w:rPr>
                <w:sz w:val="24"/>
                <w:szCs w:val="24"/>
              </w:rPr>
              <w:t>«Каковы углы</w:t>
            </w:r>
            <w:r>
              <w:rPr>
                <w:sz w:val="24"/>
                <w:szCs w:val="24"/>
              </w:rPr>
              <w:t xml:space="preserve"> и длина</w:t>
            </w:r>
            <w:r w:rsidRPr="00B237C9">
              <w:rPr>
                <w:sz w:val="24"/>
                <w:szCs w:val="24"/>
              </w:rPr>
              <w:t xml:space="preserve">?». 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10492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03</w:t>
            </w:r>
          </w:p>
          <w:p w:rsidR="00510492" w:rsidRPr="001C471C" w:rsidRDefault="00510492" w:rsidP="00510492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03</w:t>
            </w:r>
          </w:p>
        </w:tc>
        <w:tc>
          <w:tcPr>
            <w:tcW w:w="3969" w:type="dxa"/>
          </w:tcPr>
          <w:p w:rsidR="00510492" w:rsidRDefault="00510492" w:rsidP="00201A03">
            <w:pPr>
              <w:ind w:right="-108"/>
            </w:pPr>
            <w:r w:rsidRPr="00702E7C">
              <w:rPr>
                <w:sz w:val="24"/>
                <w:szCs w:val="24"/>
              </w:rPr>
              <w:t>Отработка задач № 1</w:t>
            </w:r>
            <w:r>
              <w:rPr>
                <w:sz w:val="24"/>
                <w:szCs w:val="24"/>
              </w:rPr>
              <w:t>5,16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6</w:t>
            </w:r>
          </w:p>
        </w:tc>
        <w:tc>
          <w:tcPr>
            <w:tcW w:w="4384" w:type="dxa"/>
          </w:tcPr>
          <w:p w:rsidR="00510492" w:rsidRPr="00B237C9" w:rsidRDefault="00510492" w:rsidP="00B237C9">
            <w:pPr>
              <w:ind w:right="34" w:firstLine="2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Игра на площадке»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.03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.04</w:t>
            </w:r>
          </w:p>
        </w:tc>
        <w:tc>
          <w:tcPr>
            <w:tcW w:w="3969" w:type="dxa"/>
          </w:tcPr>
          <w:p w:rsidR="00510492" w:rsidRDefault="00510492" w:rsidP="00201A03">
            <w:r w:rsidRPr="00702E7C">
              <w:rPr>
                <w:sz w:val="24"/>
                <w:szCs w:val="24"/>
              </w:rPr>
              <w:t>Отработка задач № 1</w:t>
            </w:r>
            <w:r>
              <w:rPr>
                <w:sz w:val="24"/>
                <w:szCs w:val="24"/>
              </w:rPr>
              <w:t>7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17</w:t>
            </w:r>
          </w:p>
        </w:tc>
        <w:tc>
          <w:tcPr>
            <w:tcW w:w="4384" w:type="dxa"/>
          </w:tcPr>
          <w:p w:rsidR="00510492" w:rsidRPr="00B237C9" w:rsidRDefault="00510492" w:rsidP="0087177C">
            <w:pPr>
              <w:ind w:right="34" w:firstLine="2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«В клетку», </w:t>
            </w:r>
            <w:r w:rsidRPr="00905EE6">
              <w:rPr>
                <w:sz w:val="24"/>
                <w:szCs w:val="24"/>
              </w:rPr>
              <w:t>«Верю, не верю».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.04</w:t>
            </w:r>
          </w:p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04</w:t>
            </w:r>
          </w:p>
        </w:tc>
        <w:tc>
          <w:tcPr>
            <w:tcW w:w="3969" w:type="dxa"/>
          </w:tcPr>
          <w:p w:rsidR="00510492" w:rsidRDefault="00510492" w:rsidP="00201A03">
            <w:pPr>
              <w:ind w:right="-108"/>
            </w:pPr>
            <w:r w:rsidRPr="00702E7C">
              <w:rPr>
                <w:sz w:val="24"/>
                <w:szCs w:val="24"/>
              </w:rPr>
              <w:t>Отработка задач № 1</w:t>
            </w:r>
            <w:r>
              <w:rPr>
                <w:sz w:val="24"/>
                <w:szCs w:val="24"/>
              </w:rPr>
              <w:t>8, 19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E219AC">
        <w:tc>
          <w:tcPr>
            <w:tcW w:w="10915" w:type="dxa"/>
            <w:gridSpan w:val="5"/>
          </w:tcPr>
          <w:p w:rsidR="00510492" w:rsidRPr="00702E7C" w:rsidRDefault="00510492" w:rsidP="00510492">
            <w:pPr>
              <w:ind w:right="-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</w:t>
            </w:r>
            <w:r w:rsidRPr="00B237C9">
              <w:rPr>
                <w:b/>
                <w:i/>
                <w:sz w:val="24"/>
                <w:szCs w:val="24"/>
              </w:rPr>
              <w:t>«Алгебра» часть 2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4384" w:type="dxa"/>
          </w:tcPr>
          <w:p w:rsidR="00510492" w:rsidRPr="00B237C9" w:rsidRDefault="00510492" w:rsidP="00C62B44">
            <w:pPr>
              <w:ind w:right="34" w:firstLine="22"/>
              <w:jc w:val="both"/>
              <w:rPr>
                <w:sz w:val="24"/>
                <w:szCs w:val="24"/>
              </w:rPr>
            </w:pPr>
            <w:r w:rsidRPr="00B237C9">
              <w:rPr>
                <w:sz w:val="24"/>
                <w:szCs w:val="24"/>
              </w:rPr>
              <w:t>«Попробуй-ка</w:t>
            </w:r>
            <w:r>
              <w:rPr>
                <w:sz w:val="24"/>
                <w:szCs w:val="24"/>
              </w:rPr>
              <w:t>,</w:t>
            </w:r>
            <w:r w:rsidRPr="00B237C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реши</w:t>
            </w:r>
            <w:r w:rsidRPr="00B237C9">
              <w:rPr>
                <w:sz w:val="24"/>
                <w:szCs w:val="24"/>
              </w:rPr>
              <w:t>»</w:t>
            </w: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10492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.04</w:t>
            </w:r>
          </w:p>
          <w:p w:rsidR="00510492" w:rsidRPr="001C471C" w:rsidRDefault="00510492" w:rsidP="00510492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04</w:t>
            </w:r>
          </w:p>
        </w:tc>
        <w:tc>
          <w:tcPr>
            <w:tcW w:w="3969" w:type="dxa"/>
          </w:tcPr>
          <w:p w:rsidR="00510492" w:rsidRPr="00702E7C" w:rsidRDefault="00510492" w:rsidP="00201A03">
            <w:pPr>
              <w:ind w:right="-250"/>
              <w:rPr>
                <w:sz w:val="24"/>
                <w:szCs w:val="24"/>
              </w:rPr>
            </w:pPr>
            <w:r w:rsidRPr="00702E7C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20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B02032">
        <w:tc>
          <w:tcPr>
            <w:tcW w:w="10915" w:type="dxa"/>
            <w:gridSpan w:val="5"/>
          </w:tcPr>
          <w:p w:rsidR="00510492" w:rsidRPr="00702E7C" w:rsidRDefault="00510492" w:rsidP="00201A03">
            <w:pPr>
              <w:ind w:right="-250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 xml:space="preserve">                       </w:t>
            </w:r>
            <w:r w:rsidRPr="00B237C9">
              <w:rPr>
                <w:b/>
                <w:i/>
                <w:sz w:val="24"/>
                <w:szCs w:val="24"/>
              </w:rPr>
              <w:t>«Геометрия» часть 2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Default="00510492" w:rsidP="00534679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4384" w:type="dxa"/>
          </w:tcPr>
          <w:p w:rsidR="00510492" w:rsidRPr="0087177C" w:rsidRDefault="00510492" w:rsidP="00534679">
            <w:pPr>
              <w:ind w:right="34" w:firstLine="22"/>
              <w:jc w:val="both"/>
              <w:rPr>
                <w:sz w:val="24"/>
                <w:szCs w:val="24"/>
              </w:rPr>
            </w:pPr>
            <w:r w:rsidRPr="001C471C">
              <w:rPr>
                <w:sz w:val="24"/>
                <w:szCs w:val="24"/>
              </w:rPr>
              <w:t>«Найди, если сможешь»</w:t>
            </w:r>
          </w:p>
        </w:tc>
        <w:tc>
          <w:tcPr>
            <w:tcW w:w="850" w:type="dxa"/>
          </w:tcPr>
          <w:p w:rsidR="00510492" w:rsidRPr="001C471C" w:rsidRDefault="00510492" w:rsidP="00534679">
            <w:pPr>
              <w:jc w:val="center"/>
            </w:pPr>
            <w:r w:rsidRPr="001C471C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510492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6.05</w:t>
            </w:r>
          </w:p>
          <w:p w:rsidR="00510492" w:rsidRPr="001C471C" w:rsidRDefault="00510492" w:rsidP="00510492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05</w:t>
            </w:r>
          </w:p>
        </w:tc>
        <w:tc>
          <w:tcPr>
            <w:tcW w:w="3969" w:type="dxa"/>
          </w:tcPr>
          <w:p w:rsidR="00510492" w:rsidRDefault="00510492" w:rsidP="00534679">
            <w:r w:rsidRPr="00702E7C">
              <w:rPr>
                <w:sz w:val="24"/>
                <w:szCs w:val="24"/>
              </w:rPr>
              <w:t xml:space="preserve">Отработка задач № </w:t>
            </w:r>
            <w:r>
              <w:rPr>
                <w:sz w:val="24"/>
                <w:szCs w:val="24"/>
              </w:rPr>
              <w:t>23</w:t>
            </w:r>
            <w:r w:rsidRPr="00702E7C">
              <w:rPr>
                <w:sz w:val="24"/>
                <w:szCs w:val="24"/>
              </w:rPr>
              <w:t xml:space="preserve"> КИМ ОГЭ.</w:t>
            </w:r>
          </w:p>
        </w:tc>
      </w:tr>
      <w:tr w:rsidR="00510492" w:rsidRPr="0087177C" w:rsidTr="002551D1">
        <w:tc>
          <w:tcPr>
            <w:tcW w:w="10915" w:type="dxa"/>
            <w:gridSpan w:val="5"/>
          </w:tcPr>
          <w:p w:rsidR="00510492" w:rsidRPr="00510492" w:rsidRDefault="00510492" w:rsidP="00534679">
            <w:pPr>
              <w:rPr>
                <w:b/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                </w:t>
            </w:r>
            <w:r w:rsidRPr="00510492">
              <w:rPr>
                <w:b/>
                <w:i/>
                <w:sz w:val="24"/>
                <w:szCs w:val="24"/>
              </w:rPr>
              <w:t>Итоговое занятие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Pr="001C471C" w:rsidRDefault="00510492" w:rsidP="0087177C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4384" w:type="dxa"/>
          </w:tcPr>
          <w:p w:rsidR="00510492" w:rsidRDefault="00510492" w:rsidP="00905EE6">
            <w:pPr>
              <w:ind w:right="34" w:firstLine="22"/>
              <w:jc w:val="both"/>
              <w:rPr>
                <w:sz w:val="24"/>
                <w:szCs w:val="24"/>
              </w:rPr>
            </w:pPr>
            <w:r w:rsidRPr="00905EE6">
              <w:rPr>
                <w:sz w:val="24"/>
                <w:szCs w:val="24"/>
              </w:rPr>
              <w:t>«</w:t>
            </w:r>
            <w:r>
              <w:rPr>
                <w:sz w:val="24"/>
                <w:szCs w:val="24"/>
              </w:rPr>
              <w:t>Математический лабиринт</w:t>
            </w:r>
            <w:r w:rsidRPr="00905EE6">
              <w:rPr>
                <w:sz w:val="24"/>
                <w:szCs w:val="24"/>
              </w:rPr>
              <w:t xml:space="preserve">». </w:t>
            </w:r>
          </w:p>
          <w:p w:rsidR="00510492" w:rsidRPr="00B237C9" w:rsidRDefault="00510492" w:rsidP="00905EE6">
            <w:pPr>
              <w:ind w:right="34" w:firstLine="22"/>
              <w:jc w:val="both"/>
              <w:rPr>
                <w:sz w:val="24"/>
                <w:szCs w:val="24"/>
              </w:rPr>
            </w:pPr>
          </w:p>
        </w:tc>
        <w:tc>
          <w:tcPr>
            <w:tcW w:w="850" w:type="dxa"/>
          </w:tcPr>
          <w:p w:rsidR="00510492" w:rsidRPr="001C471C" w:rsidRDefault="00510492" w:rsidP="001C471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510492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05</w:t>
            </w:r>
          </w:p>
          <w:p w:rsidR="00510492" w:rsidRPr="001C471C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05</w:t>
            </w:r>
          </w:p>
        </w:tc>
        <w:tc>
          <w:tcPr>
            <w:tcW w:w="3969" w:type="dxa"/>
          </w:tcPr>
          <w:p w:rsidR="00510492" w:rsidRPr="00702E7C" w:rsidRDefault="00510492" w:rsidP="00C62B44">
            <w:pPr>
              <w:ind w:right="-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полнение итоговой работы (онлайн)</w:t>
            </w:r>
          </w:p>
        </w:tc>
      </w:tr>
      <w:tr w:rsidR="00510492" w:rsidRPr="0087177C" w:rsidTr="00B237C9">
        <w:tc>
          <w:tcPr>
            <w:tcW w:w="578" w:type="dxa"/>
          </w:tcPr>
          <w:p w:rsidR="00510492" w:rsidRDefault="00510492" w:rsidP="0087177C">
            <w:pPr>
              <w:ind w:left="-851" w:right="-426" w:firstLine="284"/>
              <w:jc w:val="center"/>
              <w:rPr>
                <w:sz w:val="24"/>
                <w:szCs w:val="24"/>
              </w:rPr>
            </w:pPr>
          </w:p>
        </w:tc>
        <w:tc>
          <w:tcPr>
            <w:tcW w:w="4384" w:type="dxa"/>
          </w:tcPr>
          <w:p w:rsidR="00510492" w:rsidRPr="0087177C" w:rsidRDefault="00510492" w:rsidP="00534679">
            <w:pPr>
              <w:ind w:left="164" w:right="175" w:firstLine="284"/>
              <w:jc w:val="right"/>
              <w:rPr>
                <w:b/>
                <w:sz w:val="24"/>
                <w:szCs w:val="24"/>
              </w:rPr>
            </w:pPr>
            <w:r w:rsidRPr="0087177C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850" w:type="dxa"/>
          </w:tcPr>
          <w:p w:rsidR="00510492" w:rsidRPr="0087177C" w:rsidRDefault="00510492" w:rsidP="00534679">
            <w:pPr>
              <w:ind w:left="-851" w:right="-426" w:firstLine="284"/>
              <w:jc w:val="center"/>
              <w:rPr>
                <w:b/>
                <w:sz w:val="24"/>
                <w:szCs w:val="24"/>
              </w:rPr>
            </w:pPr>
            <w:r w:rsidRPr="0087177C"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510492" w:rsidRDefault="00510492" w:rsidP="008D6A74">
            <w:pPr>
              <w:ind w:left="-851" w:right="-426" w:firstLine="284"/>
              <w:jc w:val="center"/>
              <w:rPr>
                <w:sz w:val="24"/>
                <w:szCs w:val="24"/>
              </w:rPr>
            </w:pPr>
          </w:p>
        </w:tc>
        <w:tc>
          <w:tcPr>
            <w:tcW w:w="3969" w:type="dxa"/>
          </w:tcPr>
          <w:p w:rsidR="00510492" w:rsidRDefault="00510492" w:rsidP="00C62B44">
            <w:pPr>
              <w:ind w:right="-108"/>
              <w:rPr>
                <w:sz w:val="24"/>
                <w:szCs w:val="24"/>
              </w:rPr>
            </w:pPr>
          </w:p>
        </w:tc>
      </w:tr>
    </w:tbl>
    <w:p w:rsidR="0087177C" w:rsidRPr="0087177C" w:rsidRDefault="0087177C" w:rsidP="0087177C">
      <w:pPr>
        <w:spacing w:after="0" w:line="240" w:lineRule="auto"/>
        <w:ind w:left="-851" w:right="-426" w:firstLine="28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Формы контроля и оценки </w:t>
      </w:r>
      <w:r w:rsidR="00D44EC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зультатов</w:t>
      </w: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лученных знаний в рамках </w:t>
      </w:r>
      <w:r w:rsidR="00D44EC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ужковых занятий</w:t>
      </w: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</w:p>
    <w:p w:rsidR="0087177C" w:rsidRPr="0087177C" w:rsidRDefault="0087177C" w:rsidP="0087177C">
      <w:pPr>
        <w:numPr>
          <w:ilvl w:val="0"/>
          <w:numId w:val="2"/>
        </w:numPr>
        <w:spacing w:after="0" w:line="240" w:lineRule="auto"/>
        <w:ind w:left="-851" w:right="-426" w:firstLine="284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ный или письменный опрос</w:t>
      </w:r>
    </w:p>
    <w:p w:rsidR="0087177C" w:rsidRPr="0087177C" w:rsidRDefault="0087177C" w:rsidP="0087177C">
      <w:pPr>
        <w:numPr>
          <w:ilvl w:val="0"/>
          <w:numId w:val="2"/>
        </w:numPr>
        <w:spacing w:after="0" w:line="240" w:lineRule="auto"/>
        <w:ind w:left="-851" w:right="-426" w:firstLine="284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точки</w:t>
      </w:r>
    </w:p>
    <w:p w:rsidR="0087177C" w:rsidRPr="0087177C" w:rsidRDefault="0087177C" w:rsidP="0087177C">
      <w:pPr>
        <w:numPr>
          <w:ilvl w:val="0"/>
          <w:numId w:val="2"/>
        </w:numPr>
        <w:spacing w:after="0" w:line="240" w:lineRule="auto"/>
        <w:ind w:left="-851" w:right="-426" w:firstLine="284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краткая самостоятельная работа</w:t>
      </w:r>
    </w:p>
    <w:p w:rsidR="0087177C" w:rsidRPr="0087177C" w:rsidRDefault="0087177C" w:rsidP="0087177C">
      <w:pPr>
        <w:numPr>
          <w:ilvl w:val="0"/>
          <w:numId w:val="2"/>
        </w:numPr>
        <w:spacing w:after="0" w:line="240" w:lineRule="auto"/>
        <w:ind w:left="-851" w:right="-426" w:firstLine="284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ая или лабораторная работа</w:t>
      </w:r>
    </w:p>
    <w:p w:rsidR="0087177C" w:rsidRPr="0087177C" w:rsidRDefault="0087177C" w:rsidP="0087177C">
      <w:pPr>
        <w:numPr>
          <w:ilvl w:val="0"/>
          <w:numId w:val="2"/>
        </w:numPr>
        <w:spacing w:after="0" w:line="240" w:lineRule="auto"/>
        <w:ind w:left="-851" w:right="-426" w:firstLine="284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тестовые задания</w:t>
      </w:r>
    </w:p>
    <w:p w:rsidR="0087177C" w:rsidRPr="0087177C" w:rsidRDefault="0087177C" w:rsidP="0087177C">
      <w:pPr>
        <w:pBdr>
          <w:bottom w:val="single" w:sz="8" w:space="4" w:color="4F81BD"/>
        </w:pBdr>
        <w:spacing w:after="0" w:line="240" w:lineRule="auto"/>
        <w:ind w:left="-851" w:right="-426" w:firstLine="284"/>
        <w:contextualSpacing/>
        <w:jc w:val="center"/>
        <w:rPr>
          <w:rFonts w:ascii="Times New Roman" w:eastAsia="Times New Roman" w:hAnsi="Times New Roman" w:cs="Times New Roman"/>
          <w:color w:val="17365D"/>
          <w:spacing w:val="5"/>
          <w:kern w:val="28"/>
          <w:sz w:val="24"/>
          <w:szCs w:val="24"/>
          <w:lang w:eastAsia="ru-RU"/>
        </w:rPr>
      </w:pPr>
    </w:p>
    <w:p w:rsidR="0087177C" w:rsidRPr="0087177C" w:rsidRDefault="0087177C" w:rsidP="0087177C">
      <w:pPr>
        <w:pBdr>
          <w:bottom w:val="single" w:sz="8" w:space="4" w:color="4F81BD"/>
        </w:pBdr>
        <w:spacing w:after="0" w:line="240" w:lineRule="auto"/>
        <w:ind w:left="-851" w:right="-426" w:firstLine="284"/>
        <w:contextualSpacing/>
        <w:jc w:val="center"/>
        <w:rPr>
          <w:rFonts w:ascii="Times New Roman" w:eastAsia="Times New Roman" w:hAnsi="Times New Roman" w:cs="Times New Roman"/>
          <w:color w:val="17365D"/>
          <w:spacing w:val="5"/>
          <w:kern w:val="28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color w:val="17365D"/>
          <w:spacing w:val="5"/>
          <w:kern w:val="28"/>
          <w:sz w:val="24"/>
          <w:szCs w:val="24"/>
          <w:lang w:eastAsia="ru-RU"/>
        </w:rPr>
        <w:t>Содержание кружковых занятий</w:t>
      </w:r>
    </w:p>
    <w:p w:rsidR="002378F5" w:rsidRDefault="0087177C" w:rsidP="002378F5">
      <w:pPr>
        <w:spacing w:after="0" w:line="240" w:lineRule="auto"/>
        <w:ind w:left="-851" w:right="-426"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с рассчитан на 3</w:t>
      </w:r>
      <w:r w:rsidR="002378F5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няти</w:t>
      </w:r>
      <w:r w:rsidR="002378F5">
        <w:rPr>
          <w:rFonts w:ascii="Times New Roman" w:eastAsia="Times New Roman" w:hAnsi="Times New Roman" w:cs="Times New Roman"/>
          <w:sz w:val="24"/>
          <w:szCs w:val="24"/>
          <w:lang w:eastAsia="ru-RU"/>
        </w:rPr>
        <w:t>й</w:t>
      </w:r>
      <w:r w:rsidR="00D44E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1 час в неделю. Включенный в программу материал  предполагает повторение и углубление</w:t>
      </w:r>
      <w:r w:rsidR="002378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ующих разделов математики:</w:t>
      </w:r>
    </w:p>
    <w:p w:rsidR="002378F5" w:rsidRDefault="00B5234E" w:rsidP="002378F5">
      <w:pPr>
        <w:spacing w:after="0" w:line="240" w:lineRule="auto"/>
        <w:ind w:left="-851" w:right="-426" w:firstLine="284"/>
        <w:rPr>
          <w:rFonts w:ascii="Times New Roman" w:hAnsi="Times New Roman" w:cs="Times New Roman"/>
          <w:sz w:val="24"/>
          <w:szCs w:val="24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«Колесо </w:t>
      </w:r>
      <w:proofErr w:type="spellStart"/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обозрения»</w:t>
      </w:r>
      <w:proofErr w:type="gramStart"/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.</w:t>
      </w:r>
      <w:r w:rsidR="002378F5" w:rsidRPr="002378F5">
        <w:rPr>
          <w:rFonts w:ascii="Times New Roman" w:hAnsi="Times New Roman" w:cs="Times New Roman"/>
          <w:sz w:val="24"/>
          <w:szCs w:val="24"/>
        </w:rPr>
        <w:t>З</w:t>
      </w:r>
      <w:proofErr w:type="gramEnd"/>
      <w:r w:rsidR="002378F5" w:rsidRPr="002378F5">
        <w:rPr>
          <w:rFonts w:ascii="Times New Roman" w:hAnsi="Times New Roman" w:cs="Times New Roman"/>
          <w:sz w:val="24"/>
          <w:szCs w:val="24"/>
        </w:rPr>
        <w:t>накомство</w:t>
      </w:r>
      <w:proofErr w:type="spellEnd"/>
      <w:r w:rsidR="002378F5" w:rsidRPr="002378F5">
        <w:rPr>
          <w:rFonts w:ascii="Times New Roman" w:hAnsi="Times New Roman" w:cs="Times New Roman"/>
          <w:sz w:val="24"/>
          <w:szCs w:val="24"/>
        </w:rPr>
        <w:t xml:space="preserve"> с Кодификатором, Спецификацией и демо</w:t>
      </w:r>
      <w:r w:rsidR="002378F5">
        <w:rPr>
          <w:rFonts w:ascii="Times New Roman" w:hAnsi="Times New Roman" w:cs="Times New Roman"/>
          <w:sz w:val="24"/>
          <w:szCs w:val="24"/>
        </w:rPr>
        <w:t xml:space="preserve">нстрационным </w:t>
      </w:r>
      <w:r w:rsidR="002378F5" w:rsidRPr="002378F5">
        <w:rPr>
          <w:rFonts w:ascii="Times New Roman" w:hAnsi="Times New Roman" w:cs="Times New Roman"/>
          <w:sz w:val="24"/>
          <w:szCs w:val="24"/>
        </w:rPr>
        <w:t>вариантом, видами текстов к задачам №1-5</w:t>
      </w:r>
      <w:r w:rsidR="002378F5">
        <w:rPr>
          <w:rFonts w:ascii="Times New Roman" w:hAnsi="Times New Roman" w:cs="Times New Roman"/>
          <w:sz w:val="24"/>
          <w:szCs w:val="24"/>
        </w:rPr>
        <w:t xml:space="preserve"> (2 часа)</w:t>
      </w:r>
    </w:p>
    <w:p w:rsidR="00FF399B" w:rsidRPr="00D44EC2" w:rsidRDefault="00FF399B" w:rsidP="00FF399B">
      <w:pPr>
        <w:spacing w:after="0" w:line="240" w:lineRule="auto"/>
        <w:ind w:left="-851" w:right="-426" w:firstLine="284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Табличный экспресс». Отработка задач № 1 КИМ ОГЭ (1 час).</w:t>
      </w:r>
    </w:p>
    <w:p w:rsidR="00FF399B" w:rsidRPr="0087177C" w:rsidRDefault="00FF399B" w:rsidP="00FF399B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чное и графическое представление данных, столбчатые и круговые диаграммы, извлечение нужной информации. </w:t>
      </w:r>
      <w:r w:rsidR="00AD1540">
        <w:rPr>
          <w:rFonts w:ascii="Times New Roman" w:eastAsia="Times New Roman" w:hAnsi="Times New Roman" w:cs="Times New Roman"/>
          <w:sz w:val="24"/>
          <w:szCs w:val="24"/>
          <w:lang w:eastAsia="ru-RU"/>
        </w:rPr>
        <w:t>Извлечение данных из текста и представление результатов в виде таблицы</w:t>
      </w:r>
    </w:p>
    <w:p w:rsidR="00FF399B" w:rsidRPr="00D44EC2" w:rsidRDefault="00FF399B" w:rsidP="00FF399B">
      <w:pPr>
        <w:spacing w:after="0" w:line="240" w:lineRule="auto"/>
        <w:ind w:left="-851" w:right="-426" w:firstLine="284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«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Лабиринт задач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». Отработка задач №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2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КИМ ОГЭ (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2 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час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а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).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игуры в геометрии и в окружающем мире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лоская и неплоская фигуры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D44EC2" w:rsidRDefault="00D44EC2" w:rsidP="00D44EC2">
      <w:pPr>
        <w:spacing w:after="0" w:line="240" w:lineRule="auto"/>
        <w:ind w:left="-851" w:right="-426"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ение свойств объектов. Формирование представлений о </w:t>
      </w:r>
      <w:proofErr w:type="spell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ом</w:t>
      </w:r>
      <w:proofErr w:type="spell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и «фигура».</w:t>
      </w:r>
    </w:p>
    <w:p w:rsidR="00FF399B" w:rsidRDefault="00FF399B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Площадки и площади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». Отработка задач №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2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КИМ ОГЭ (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1 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час).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личины</w:t>
      </w:r>
    </w:p>
    <w:p w:rsidR="008A1C63" w:rsidRDefault="008A1C63" w:rsidP="008A1C63">
      <w:pPr>
        <w:spacing w:after="0" w:line="240" w:lineRule="auto"/>
        <w:ind w:left="-851" w:right="-426"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величины. Длина. Измерение длины. Единицы измерения длины.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змерения и вычисления</w:t>
      </w:r>
    </w:p>
    <w:p w:rsidR="008A1C63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B5234E" w:rsidRPr="00D44EC2" w:rsidRDefault="00FF399B" w:rsidP="00B5234E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</w:t>
      </w:r>
      <w:r w:rsidR="00B5234E"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</w:t>
      </w:r>
      <w:proofErr w:type="gramStart"/>
      <w:r w:rsidR="00B5234E"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Попробуй-ка</w:t>
      </w:r>
      <w:proofErr w:type="gramEnd"/>
      <w:r w:rsidR="00B5234E"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найди» Отработка задач № 4 КИМ ОГЭ (2 часа).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 на части, доли, проценты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оценты</w:t>
      </w:r>
    </w:p>
    <w:p w:rsidR="008A1C63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Непростая задачка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» Отработка задач №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5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КИМ ОГЭ (2 часа).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и на все арифметические действия</w:t>
      </w:r>
    </w:p>
    <w:p w:rsidR="008A1C63" w:rsidRPr="0087177C" w:rsidRDefault="008A1C63" w:rsidP="008A1C6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текстовых задач арифметическим способом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. 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е таблиц, схем, чертежей, других сре</w:t>
      </w:r>
      <w:proofErr w:type="gram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дств пр</w:t>
      </w:r>
      <w:proofErr w:type="gram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дставления данных при решении задачи. </w:t>
      </w:r>
    </w:p>
    <w:p w:rsidR="0087177C" w:rsidRPr="00D44EC2" w:rsidRDefault="0087177C" w:rsidP="002378F5">
      <w:pPr>
        <w:spacing w:after="0" w:line="240" w:lineRule="auto"/>
        <w:ind w:left="-567" w:right="-426"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Арифметический бум».</w:t>
      </w:r>
      <w:r w:rsidRPr="00D44EC2"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eastAsia="ru-RU"/>
        </w:rPr>
        <w:t xml:space="preserve"> Отработка задач № </w:t>
      </w:r>
      <w:r w:rsidR="002378F5" w:rsidRPr="00D44EC2"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eastAsia="ru-RU"/>
        </w:rPr>
        <w:t>6</w:t>
      </w:r>
      <w:r w:rsidRPr="00D44EC2"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eastAsia="ru-RU"/>
        </w:rPr>
        <w:t xml:space="preserve"> КИМ ОГЭ. (</w:t>
      </w:r>
      <w:r w:rsidR="002378F5" w:rsidRPr="00D44EC2"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eastAsia="ru-RU"/>
        </w:rPr>
        <w:t>2</w:t>
      </w:r>
      <w:r w:rsidRPr="00D44EC2"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eastAsia="ru-RU"/>
        </w:rPr>
        <w:t xml:space="preserve"> час</w:t>
      </w:r>
      <w:r w:rsidR="002378F5" w:rsidRPr="00D44EC2"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eastAsia="ru-RU"/>
        </w:rPr>
        <w:t>а</w:t>
      </w:r>
      <w:r w:rsidRPr="00D44EC2">
        <w:rPr>
          <w:rFonts w:ascii="Times New Roman" w:eastAsia="Times New Roman" w:hAnsi="Times New Roman" w:cs="Times New Roman"/>
          <w:i/>
          <w:sz w:val="24"/>
          <w:szCs w:val="24"/>
          <w:highlight w:val="yellow"/>
          <w:lang w:eastAsia="ru-RU"/>
        </w:rPr>
        <w:t>)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ействия с натуральными числами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исловые выражения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ое выражение и его значение, порядок выполнения действий.</w:t>
      </w:r>
    </w:p>
    <w:p w:rsidR="0087177C" w:rsidRPr="0087177C" w:rsidRDefault="0087177C" w:rsidP="0087177C">
      <w:pPr>
        <w:numPr>
          <w:ilvl w:val="1"/>
          <w:numId w:val="0"/>
        </w:num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87177C">
        <w:rPr>
          <w:rFonts w:ascii="Times New Roman" w:eastAsia="Times New Roman" w:hAnsi="Times New Roman" w:cs="Times New Roman"/>
          <w:b/>
          <w:iCs/>
          <w:sz w:val="24"/>
          <w:szCs w:val="24"/>
        </w:rPr>
        <w:t>Дроби. Обыкновенные дроби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ведение дробей к общему знаменателю. Сравнение обыкновенных дробей. 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ожение и вычитание обыкновенных дробей. Умножение и деление обыкновенных дробей. 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рифметические </w:t>
      </w:r>
      <w:r w:rsidR="00AD1540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твия со смешанными дробями и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дробными числами.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пособы рационализации вычислений и их применение при выполнении действий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есятичные дроби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образование десятичных дробей в </w:t>
      </w:r>
      <w:proofErr w:type="gram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обыкновенные</w:t>
      </w:r>
      <w:proofErr w:type="gram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образование обыкновенных дробей в десятичные дроби. Конечные и бесконечные десятичные дроби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87177C" w:rsidRPr="0087177C" w:rsidRDefault="0087177C" w:rsidP="0087177C">
      <w:pPr>
        <w:numPr>
          <w:ilvl w:val="1"/>
          <w:numId w:val="0"/>
        </w:num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87177C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. Рациональные числа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ножество рациональных чисел. Сравнение рациональных чисел. Действия с рациональными числами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дставление рационального числа десятичной дробью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ррациональные числа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e>
        </m:rad>
      </m:oMath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Множество действительных чисел</w:t>
      </w: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робно-рациональные выражения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образование дробно-линейных выражений: сложение, умножение, деление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лгебраическая дробь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87177C" w:rsidRPr="0087177C" w:rsidRDefault="0087177C" w:rsidP="002378F5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u w:val="single"/>
        </w:rPr>
      </w:pP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«Координатный марафон». Отработка задач № 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7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КИМ ОГЭ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(2 часа)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ложительные и отрицательные числа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жение чисел на </w:t>
      </w:r>
      <w:proofErr w:type="gram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ой</w:t>
      </w:r>
      <w:proofErr w:type="gram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оордината точки</w:t>
      </w:r>
    </w:p>
    <w:p w:rsid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ые понятия,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оординатный луч, расстояние между точками. Координаты точки.</w:t>
      </w:r>
    </w:p>
    <w:p w:rsidR="002378F5" w:rsidRPr="0087177C" w:rsidRDefault="002378F5" w:rsidP="002378F5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Упростить просто». Отработка задач № 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8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КИМ ОГЭ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(2 часа)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.</w:t>
      </w:r>
    </w:p>
    <w:p w:rsidR="002378F5" w:rsidRPr="0087177C" w:rsidRDefault="002378F5" w:rsidP="002378F5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2378F5" w:rsidRPr="0087177C" w:rsidRDefault="002378F5" w:rsidP="002378F5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ражение с переменной. Значение выражения. Подстановка выражений вместо переменных. </w:t>
      </w:r>
    </w:p>
    <w:p w:rsidR="002378F5" w:rsidRPr="0087177C" w:rsidRDefault="002378F5" w:rsidP="002378F5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ые выражения</w:t>
      </w:r>
    </w:p>
    <w:p w:rsidR="002378F5" w:rsidRPr="0087177C" w:rsidRDefault="002378F5" w:rsidP="002378F5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378F5" w:rsidRPr="0087177C" w:rsidRDefault="002378F5" w:rsidP="002378F5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руппировка, применение формул сокращенного умножения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Квадратный трехчлен, разложение квадратного трехчлена на множители.</w:t>
      </w:r>
    </w:p>
    <w:p w:rsidR="0087177C" w:rsidRPr="0087177C" w:rsidRDefault="0087177C" w:rsidP="00CC4484">
      <w:pPr>
        <w:spacing w:after="0" w:line="240" w:lineRule="auto"/>
        <w:ind w:left="-567" w:right="-426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</w:pP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«Забавные числа». Отработка задач № 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9,13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КИМ ОГЭ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(2 часа)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ррациональные числа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e>
        </m:rad>
      </m:oMath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Множество действительных чисел</w:t>
      </w: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:rsidR="00CC4484" w:rsidRPr="0087177C" w:rsidRDefault="00CC4484" w:rsidP="00CC4484">
      <w:pPr>
        <w:numPr>
          <w:ilvl w:val="1"/>
          <w:numId w:val="0"/>
        </w:num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87177C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венства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вое равенство. Свойства числовых равенств. Равенство с переменной. 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я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уравнения и корня уравнения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Линейное уравнение и его корни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линейных уравнений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вадратное уравнение и его корни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еорема Виета. Теорема, обратная теореме Виета.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квадратных уравнений: использование формулы для нахождения корней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, графический метод решения, разложение на множители, подбор корней с использованием теоремы Виета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линейным</w:t>
      </w:r>
      <w:proofErr w:type="gramEnd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и квадратным. Квадратные уравнения с параметром.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робно-рациональные уравнения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простейших дробно-линейных уравнений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ение дробно-рациональных уравнений. 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CC4484" w:rsidRPr="0087177C" w:rsidRDefault="00CC4484" w:rsidP="00CC4484">
      <w:pPr>
        <w:spacing w:after="0" w:line="240" w:lineRule="auto"/>
        <w:ind w:left="-851" w:right="-425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Простейшие иррациональные уравнения вида </w:t>
      </w:r>
      <w:r w:rsidRPr="0087177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pt;height:22.2pt" o:ole="">
            <v:imagedata r:id="rId7" o:title=""/>
          </v:shape>
          <o:OLEObject Type="Embed" ProgID="Equation.DSMT4" ShapeID="_x0000_i1025" DrawAspect="Content" ObjectID="_1680421600" r:id="rId8"/>
        </w:objec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87177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680" w:dyaOrig="460">
          <v:shape id="_x0000_i1026" type="#_x0000_t75" style="width:86.2pt;height:22.2pt" o:ole="">
            <v:imagedata r:id="rId9" o:title=""/>
          </v:shape>
          <o:OLEObject Type="Embed" ProgID="Equation.DSMT4" ShapeID="_x0000_i1026" DrawAspect="Content" ObjectID="_1680421601" r:id="rId10"/>
        </w:objec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CC4484" w:rsidRDefault="00CC4484" w:rsidP="00CC4484">
      <w:pPr>
        <w:spacing w:after="0" w:line="240" w:lineRule="auto"/>
        <w:ind w:left="-851" w:right="-425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равнения вида</w:t>
      </w:r>
      <w:proofErr w:type="gramStart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87177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00" w:dyaOrig="360">
          <v:shape id="_x0000_i1027" type="#_x0000_t75" style="width:36.45pt;height:21.35pt" o:ole="">
            <v:imagedata r:id="rId11" o:title=""/>
          </v:shape>
          <o:OLEObject Type="Embed" ProgID="Equation.DSMT4" ShapeID="_x0000_i1027" DrawAspect="Content" ObjectID="_1680421602" r:id="rId12"/>
        </w:objec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равнения в целых числах.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стемы неравенств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стемы неравенств с одной переменной. Решение систем неравенств с одной переменной: линейных,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вадратных.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ображение решения системы неравенств </w:t>
      </w:r>
      <w:proofErr w:type="gram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proofErr w:type="gram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овой прямой. Запись решения системы неравенств.</w:t>
      </w:r>
    </w:p>
    <w:p w:rsidR="00CC4484" w:rsidRPr="00B5234E" w:rsidRDefault="00CC4484" w:rsidP="00CC4484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Вероятностный подход» Отработка задач № 10 КИМ ОГЭ (2 часа).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лучайные события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</w:p>
    <w:p w:rsidR="0087177C" w:rsidRPr="0087177C" w:rsidRDefault="0087177C" w:rsidP="00CC4484">
      <w:pPr>
        <w:spacing w:after="0" w:line="240" w:lineRule="auto"/>
        <w:ind w:left="-567" w:right="-426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</w:pP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«Графический лабиринт» Отработка задач № 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11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КИМ ОГЭ</w:t>
      </w:r>
      <w:r w:rsidR="00CC4484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 xml:space="preserve"> (2 часа)</w:t>
      </w:r>
      <w:r w:rsidRPr="0087177C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  <w:u w:val="single"/>
        </w:rPr>
        <w:t>.</w:t>
      </w:r>
    </w:p>
    <w:p w:rsidR="0087177C" w:rsidRPr="0087177C" w:rsidRDefault="0087177C" w:rsidP="0087177C">
      <w:pPr>
        <w:numPr>
          <w:ilvl w:val="1"/>
          <w:numId w:val="0"/>
        </w:num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87177C">
        <w:rPr>
          <w:rFonts w:ascii="Times New Roman" w:eastAsia="Times New Roman" w:hAnsi="Times New Roman" w:cs="Times New Roman"/>
          <w:b/>
          <w:iCs/>
          <w:sz w:val="24"/>
          <w:szCs w:val="24"/>
        </w:rPr>
        <w:t>Функции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нятие функции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екартовы координаты на плоскости. Формирование представлений о </w:t>
      </w:r>
      <w:proofErr w:type="spell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ом</w:t>
      </w:r>
      <w:proofErr w:type="spell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копостоянства</w:t>
      </w:r>
      <w:proofErr w:type="spellEnd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четность/нечетность, 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инейная функция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вадратичная функция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а и график квадратичной функции (парабола)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Построение графика квадратичной функции по точкам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ратная пропорциональность</w:t>
      </w:r>
    </w:p>
    <w:p w:rsid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а функции </w:t>
      </w:r>
      <w:r w:rsidRPr="0087177C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20" w:dyaOrig="620">
          <v:shape id="_x0000_i1028" type="#_x0000_t75" style="width:28.45pt;height:28.45pt" o:ole="">
            <v:imagedata r:id="rId13" o:title=""/>
          </v:shape>
          <o:OLEObject Type="Embed" ProgID="Equation.DSMT4" ShapeID="_x0000_i1028" DrawAspect="Content" ObjectID="_1680421603" r:id="rId14"/>
        </w:objec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Pr="0087177C">
        <w:rPr>
          <w:rFonts w:ascii="Times New Roman" w:eastAsia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33FB8CF6" wp14:editId="545B8CD6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Pr="0087177C">
        <w:rPr>
          <w:rFonts w:ascii="Times New Roman" w:eastAsia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5736D4EB" wp14:editId="6D9319C7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Гипербола. </w:t>
      </w:r>
    </w:p>
    <w:p w:rsidR="00CC4484" w:rsidRPr="00B5234E" w:rsidRDefault="00CC4484" w:rsidP="00CC4484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Формульный редактор» Отработка задач № 12 КИМ ОГЭ (часа).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ражение с переменной. Значение выражения. Подстановка выражений вместо переменных. 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ые выражения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CC4484" w:rsidRPr="0087177C" w:rsidRDefault="00CC4484" w:rsidP="00CC4484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руппировка, применение формул сокращенного умножения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Квадратный трехчлен, разложение квадратного трехчлена на множители.</w:t>
      </w:r>
    </w:p>
    <w:p w:rsidR="0087177C" w:rsidRPr="00B5234E" w:rsidRDefault="0087177C" w:rsidP="00CC4484">
      <w:pPr>
        <w:spacing w:after="0" w:line="240" w:lineRule="auto"/>
        <w:ind w:left="-567" w:right="-426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</w:rPr>
      </w:pPr>
      <w:r w:rsidRPr="00B5234E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</w:rPr>
        <w:t xml:space="preserve">«Ох, уж этот прогресс» Отработка задач № </w:t>
      </w:r>
      <w:r w:rsidR="00CC4484" w:rsidRPr="00B5234E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</w:rPr>
        <w:t>14</w:t>
      </w:r>
      <w:r w:rsidRPr="00B5234E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</w:rPr>
        <w:t xml:space="preserve"> КИМ ОГЭ</w:t>
      </w:r>
      <w:r w:rsidR="00CC4484" w:rsidRPr="00B5234E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</w:rPr>
        <w:t xml:space="preserve"> (2 часа)</w:t>
      </w:r>
      <w:r w:rsidRPr="00B5234E">
        <w:rPr>
          <w:rFonts w:ascii="Times New Roman" w:eastAsia="Times New Roman" w:hAnsi="Times New Roman" w:cs="Times New Roman"/>
          <w:b/>
          <w:i/>
          <w:iCs/>
          <w:sz w:val="24"/>
          <w:szCs w:val="24"/>
          <w:highlight w:val="yellow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следовательности и прогрессии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Формула общего члена и суммы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первых членов арифметической и геометрической прогрессий.</w:t>
      </w:r>
    </w:p>
    <w:p w:rsidR="0087177C" w:rsidRPr="00B5234E" w:rsidRDefault="0087177C" w:rsidP="00CC4484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Каковы углы</w:t>
      </w:r>
      <w:r w:rsid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и длина</w:t>
      </w:r>
      <w:r w:rsidR="00201A03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?». Отработка задач № 15, 16</w:t>
      </w:r>
      <w:r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КИМ ОГЭ</w:t>
      </w:r>
      <w:r w:rsidR="00CC4484"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(2 часа)</w:t>
      </w:r>
      <w:r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личины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о площади плоской фигуры и ее свойствах. Измерение площадей. Единицы измерения площади.</w:t>
      </w:r>
    </w:p>
    <w:p w:rsidR="00201A03" w:rsidRPr="0087177C" w:rsidRDefault="00201A03" w:rsidP="00201A0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игуры в геометрии и в окружающем мире</w:t>
      </w:r>
    </w:p>
    <w:p w:rsidR="00201A03" w:rsidRPr="0087177C" w:rsidRDefault="00201A03" w:rsidP="00201A0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лоская и неплоская фигуры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201A03" w:rsidRPr="0087177C" w:rsidRDefault="00201A03" w:rsidP="00201A0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ение свойств объектов. Формирование представлений о </w:t>
      </w:r>
      <w:proofErr w:type="spell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ом</w:t>
      </w:r>
      <w:proofErr w:type="spell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и «фигура». </w:t>
      </w:r>
      <w:proofErr w:type="gram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ка, отрезок, прямая, луч, ломаная, плоскость, угол, биссектриса угла и ее свойства, виды углов, многоугольники, окружность и круг.</w:t>
      </w:r>
      <w:proofErr w:type="gramEnd"/>
    </w:p>
    <w:p w:rsidR="00201A03" w:rsidRDefault="00201A03" w:rsidP="00201A03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севая симметрия геометрических фигур. Центральная симметрия геометрических фигур</w:t>
      </w:r>
      <w:r w:rsidRPr="0087177C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</w:p>
    <w:p w:rsidR="0087177C" w:rsidRPr="00B5234E" w:rsidRDefault="00201A03" w:rsidP="00CC4484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</w:t>
      </w:r>
      <w:r w:rsidR="00B5234E"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«Игра на площадке». </w:t>
      </w:r>
      <w:r w:rsidR="0087177C"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Отработка задач № </w:t>
      </w:r>
      <w:r w:rsidR="00B5234E"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17</w:t>
      </w:r>
      <w:r w:rsidR="0087177C"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КИМ ОГЭ</w:t>
      </w:r>
      <w:r w:rsidR="00B5234E"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(2 часа)</w:t>
      </w:r>
      <w:r w:rsidR="0087177C" w:rsidRPr="00B5234E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.</w:t>
      </w:r>
    </w:p>
    <w:p w:rsidR="00B5234E" w:rsidRPr="0087177C" w:rsidRDefault="00B5234E" w:rsidP="00B5234E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змерения и вычисления</w:t>
      </w:r>
    </w:p>
    <w:p w:rsidR="00B5234E" w:rsidRPr="0087177C" w:rsidRDefault="00B5234E" w:rsidP="00B5234E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</w:t>
      </w:r>
    </w:p>
    <w:p w:rsidR="0087177C" w:rsidRPr="00D44EC2" w:rsidRDefault="00B5234E" w:rsidP="00B5234E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</w:t>
      </w:r>
      <w:r w:rsidR="0087177C"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В клетку»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, «Верю, не верю».</w:t>
      </w:r>
      <w:r w:rsidR="0087177C"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Отработка задач № 1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8, 19</w:t>
      </w:r>
      <w:r w:rsidR="0087177C"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КИМ ОГЭ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(2 часа)</w:t>
      </w:r>
      <w:r w:rsidR="0087177C"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.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змерения и вычисления</w:t>
      </w:r>
    </w:p>
    <w:p w:rsidR="0087177C" w:rsidRPr="0087177C" w:rsidRDefault="0087177C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B5234E" w:rsidRPr="0087177C" w:rsidRDefault="0087177C" w:rsidP="00B5234E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орема Пифагора. Пифагоровы тройки. Тригонометрические соотношения в прямоугольном треугольнике. </w:t>
      </w:r>
      <w:r w:rsidR="002F543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5234E"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тические аспекты, теоремы, аксиомы, определения, формулы, леммы.</w:t>
      </w:r>
    </w:p>
    <w:p w:rsidR="00D44EC2" w:rsidRPr="00D44EC2" w:rsidRDefault="00D44EC2" w:rsidP="00D44EC2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«</w:t>
      </w:r>
      <w:proofErr w:type="gramStart"/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Попробуй-ка</w:t>
      </w:r>
      <w:proofErr w:type="gramEnd"/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</w:t>
      </w:r>
      <w:r w:rsidR="00FF399B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реши</w:t>
      </w:r>
      <w:r w:rsidRPr="00D44EC2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» Отработка задач № 20 КИМ ОГЭ.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Дробно-рациональные выражения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лгебраическая дробь. Допустимые значения переменных в дробно-рациональных выражениях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вадратное уравнение и его корни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еорема Виета. Теорема, обратная теореме Виета.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ение квадратных уравнений: использование формулы для нахождения корней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, графический метод решения, разложение на множители, подбор корней с использованием теоремы Виета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линейным</w:t>
      </w:r>
      <w:proofErr w:type="gramEnd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и квадратным. Квадратные уравнения с параметром.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робно-рациональные уравнения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простейших дробно-линейных уравнений. </w:t>
      </w: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Решение дробно-рациональных уравнений. 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Простейшие иррациональные уравнения вида </w:t>
      </w:r>
      <w:r w:rsidRPr="0087177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120" w:dyaOrig="460">
          <v:shape id="_x0000_i1029" type="#_x0000_t75" style="width:57.8pt;height:22.2pt" o:ole="">
            <v:imagedata r:id="rId7" o:title=""/>
          </v:shape>
          <o:OLEObject Type="Embed" ProgID="Equation.DSMT4" ShapeID="_x0000_i1029" DrawAspect="Content" ObjectID="_1680421604" r:id="rId16"/>
        </w:objec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87177C">
        <w:rPr>
          <w:rFonts w:ascii="Times New Roman" w:eastAsia="Times New Roman" w:hAnsi="Times New Roman" w:cs="Times New Roman"/>
          <w:position w:val="-16"/>
          <w:sz w:val="24"/>
          <w:szCs w:val="24"/>
          <w:lang w:eastAsia="ru-RU"/>
        </w:rPr>
        <w:object w:dxaOrig="1680" w:dyaOrig="460">
          <v:shape id="_x0000_i1030" type="#_x0000_t75" style="width:86.2pt;height:22.2pt" o:ole="">
            <v:imagedata r:id="rId9" o:title=""/>
          </v:shape>
          <o:OLEObject Type="Embed" ProgID="Equation.DSMT4" ShapeID="_x0000_i1030" DrawAspect="Content" ObjectID="_1680421605" r:id="rId17"/>
        </w:objec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44EC2" w:rsidRPr="0087177C" w:rsidRDefault="00D44EC2" w:rsidP="00D44EC2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равнения вида</w:t>
      </w:r>
      <w:proofErr w:type="gramStart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87177C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00" w:dyaOrig="360">
          <v:shape id="_x0000_i1031" type="#_x0000_t75" style="width:36.45pt;height:21.35pt" o:ole="">
            <v:imagedata r:id="rId11" o:title=""/>
          </v:shape>
          <o:OLEObject Type="Embed" ProgID="Equation.DSMT4" ShapeID="_x0000_i1031" DrawAspect="Content" ObjectID="_1680421606" r:id="rId18"/>
        </w:objec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87177C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Уравнения в целых числах.</w:t>
      </w:r>
    </w:p>
    <w:p w:rsidR="00AD1540" w:rsidRPr="00AD1540" w:rsidRDefault="00AD1540" w:rsidP="00AD1540">
      <w:pPr>
        <w:spacing w:after="0" w:line="240" w:lineRule="auto"/>
        <w:ind w:left="-567" w:right="-426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</w:pPr>
      <w:r w:rsidRPr="00AD1540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«Найди, если сможешь». Отработка задач №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>23</w:t>
      </w:r>
      <w:r w:rsidRPr="00AD1540">
        <w:rPr>
          <w:rFonts w:ascii="Times New Roman" w:eastAsia="Times New Roman" w:hAnsi="Times New Roman" w:cs="Times New Roman"/>
          <w:b/>
          <w:i/>
          <w:sz w:val="24"/>
          <w:szCs w:val="24"/>
          <w:highlight w:val="yellow"/>
          <w:lang w:eastAsia="ru-RU"/>
        </w:rPr>
        <w:t xml:space="preserve"> КИМ ОГЭ.</w:t>
      </w:r>
    </w:p>
    <w:p w:rsidR="00AD1540" w:rsidRPr="0087177C" w:rsidRDefault="00AD1540" w:rsidP="00AD1540">
      <w:pPr>
        <w:numPr>
          <w:ilvl w:val="1"/>
          <w:numId w:val="0"/>
        </w:num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87177C">
        <w:rPr>
          <w:rFonts w:ascii="Times New Roman" w:eastAsia="Times New Roman" w:hAnsi="Times New Roman" w:cs="Times New Roman"/>
          <w:b/>
          <w:iCs/>
          <w:sz w:val="24"/>
          <w:szCs w:val="24"/>
        </w:rPr>
        <w:t>Геометрические фигуры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ногоугольники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ногоугольник, его элементы и его свойства. Правильные многоугольники. </w:t>
      </w: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ыпуклые и невыпуклые многоугольники. Сумма углов выпуклого многоугольника. 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угольник. Сумма углов треугольника. Равнобедренный треугольник, свойства и признаки. Равносторонний треугольник. Медианы, биссектрисы, высоты треугольников. Замечательные точки в треугольнике. Неравенство треугольника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тыре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кружность, круг</w:t>
      </w:r>
    </w:p>
    <w:p w:rsidR="00AD1540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ехугольников. Вневписанные окружности. 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венство фигур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йства и признаки равенства треугольников. </w:t>
      </w:r>
      <w:r w:rsidRPr="0087177C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Дополнительные признаки равенства треугольников. Признаки равенства параллелограммов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араллельность </w:t>
      </w:r>
      <w:proofErr w:type="gramStart"/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ямых</w:t>
      </w:r>
      <w:proofErr w:type="gramEnd"/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знаки и свойства </w:t>
      </w:r>
      <w:proofErr w:type="gram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араллельных</w:t>
      </w:r>
      <w:proofErr w:type="gram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ерпендикулярные прямые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ямой угол. Перпендикуляр </w:t>
      </w:r>
      <w:proofErr w:type="gramStart"/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</w:t>
      </w:r>
      <w:proofErr w:type="gramEnd"/>
      <w:r w:rsidRPr="008717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ямой. Серединный перпендикуляр к отрезку. 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войства и признаки перпендикулярности </w:t>
      </w:r>
      <w:proofErr w:type="gramStart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ых</w:t>
      </w:r>
      <w:proofErr w:type="gramEnd"/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клонные, проекции, их свойства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добие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заимное расположение прямой и окружности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, двух окружностей.</w:t>
      </w:r>
    </w:p>
    <w:p w:rsidR="00AD1540" w:rsidRPr="0087177C" w:rsidRDefault="00AD1540" w:rsidP="00AD1540">
      <w:pPr>
        <w:numPr>
          <w:ilvl w:val="1"/>
          <w:numId w:val="0"/>
        </w:num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87177C">
        <w:rPr>
          <w:rFonts w:ascii="Times New Roman" w:eastAsia="Times New Roman" w:hAnsi="Times New Roman" w:cs="Times New Roman"/>
          <w:b/>
          <w:iCs/>
          <w:sz w:val="24"/>
          <w:szCs w:val="24"/>
        </w:rPr>
        <w:t>Измерения и вычисления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личины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величины. Длина. Измерение длины. Единцы измерения длины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о площади плоской фигуры и ее свойствах. Измерение площадей</w:t>
      </w:r>
      <w:r w:rsidRPr="0087177C" w:rsidDel="00965CF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диницы измерения площади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ие об объеме пространственной фигуры и его свойствах. Измерение объема. Единицы измерения объемов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змерения и вычисления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е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AD1540" w:rsidRPr="0087177C" w:rsidRDefault="00AD1540" w:rsidP="00AD1540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орема косинусов. Теорема синусов. </w:t>
      </w:r>
    </w:p>
    <w:p w:rsidR="00AD1540" w:rsidRDefault="00AD1540" w:rsidP="0087177C">
      <w:pPr>
        <w:spacing w:after="0" w:line="240" w:lineRule="auto"/>
        <w:ind w:left="-851" w:right="-426"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717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треугольников. Вычисление углов. Вычисление высоты, медианы и биссектрисы треугольника. </w:t>
      </w:r>
    </w:p>
    <w:p w:rsidR="002F543A" w:rsidRPr="002F543A" w:rsidRDefault="002F543A" w:rsidP="002F543A">
      <w:pPr>
        <w:spacing w:after="0" w:line="360" w:lineRule="auto"/>
        <w:ind w:left="-851" w:right="284" w:firstLine="284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огласовано.</w:t>
      </w:r>
    </w:p>
    <w:p w:rsidR="002F543A" w:rsidRPr="002F543A" w:rsidRDefault="002F543A" w:rsidP="002F543A">
      <w:pPr>
        <w:spacing w:after="0" w:line="360" w:lineRule="auto"/>
        <w:ind w:left="-851" w:right="284" w:firstLine="284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Зам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директора по ВР</w:t>
      </w:r>
    </w:p>
    <w:p w:rsidR="002F543A" w:rsidRPr="002F543A" w:rsidRDefault="002F543A" w:rsidP="002F543A">
      <w:pPr>
        <w:spacing w:after="0" w:line="360" w:lineRule="auto"/>
        <w:ind w:left="-851" w:right="284" w:firstLine="284"/>
        <w:jc w:val="right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</w:t>
      </w:r>
      <w:proofErr w:type="spellStart"/>
      <w:r w:rsidRPr="002F543A">
        <w:rPr>
          <w:rFonts w:ascii="Times New Roman" w:eastAsia="Times New Roman" w:hAnsi="Times New Roman" w:cs="Times New Roman"/>
          <w:sz w:val="28"/>
          <w:szCs w:val="28"/>
          <w:lang w:eastAsia="ru-RU"/>
        </w:rPr>
        <w:t>Л.Ю.Гладченко</w:t>
      </w:r>
      <w:proofErr w:type="spellEnd"/>
    </w:p>
    <w:sectPr w:rsidR="002F543A" w:rsidRPr="002F543A" w:rsidSect="003D4ED4">
      <w:pgSz w:w="11906" w:h="16838"/>
      <w:pgMar w:top="1134" w:right="850" w:bottom="1134" w:left="1701" w:header="708" w:footer="708" w:gutter="0"/>
      <w:pgBorders w:display="firstPage" w:offsetFrom="page">
        <w:top w:val="triple" w:sz="4" w:space="24" w:color="auto"/>
        <w:left w:val="triple" w:sz="4" w:space="24" w:color="auto"/>
        <w:bottom w:val="triple" w:sz="4" w:space="24" w:color="auto"/>
        <w:right w:val="trip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9345C"/>
    <w:multiLevelType w:val="hybridMultilevel"/>
    <w:tmpl w:val="C75CAE5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09D78E8"/>
    <w:multiLevelType w:val="hybridMultilevel"/>
    <w:tmpl w:val="4B707C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53011B9"/>
    <w:multiLevelType w:val="hybridMultilevel"/>
    <w:tmpl w:val="1B3C1DB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78A4A17"/>
    <w:multiLevelType w:val="hybridMultilevel"/>
    <w:tmpl w:val="30245F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C565556"/>
    <w:multiLevelType w:val="hybridMultilevel"/>
    <w:tmpl w:val="2FE855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2FC544C4"/>
    <w:multiLevelType w:val="hybridMultilevel"/>
    <w:tmpl w:val="9642107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3BE27E58"/>
    <w:multiLevelType w:val="hybridMultilevel"/>
    <w:tmpl w:val="14B00DAE"/>
    <w:lvl w:ilvl="0" w:tplc="5C8E060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651E7619"/>
    <w:multiLevelType w:val="hybridMultilevel"/>
    <w:tmpl w:val="E9AAA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58654FB"/>
    <w:multiLevelType w:val="hybridMultilevel"/>
    <w:tmpl w:val="C1B497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7D5F6D1A"/>
    <w:multiLevelType w:val="hybridMultilevel"/>
    <w:tmpl w:val="B026248C"/>
    <w:lvl w:ilvl="0" w:tplc="041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8"/>
  </w:num>
  <w:num w:numId="6">
    <w:abstractNumId w:val="2"/>
  </w:num>
  <w:num w:numId="7">
    <w:abstractNumId w:val="1"/>
  </w:num>
  <w:num w:numId="8">
    <w:abstractNumId w:val="0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3A57"/>
    <w:rsid w:val="000763D9"/>
    <w:rsid w:val="001724B1"/>
    <w:rsid w:val="001C471C"/>
    <w:rsid w:val="00201A03"/>
    <w:rsid w:val="002378F5"/>
    <w:rsid w:val="0029523B"/>
    <w:rsid w:val="002F543A"/>
    <w:rsid w:val="003D4ED4"/>
    <w:rsid w:val="003D79ED"/>
    <w:rsid w:val="0041130C"/>
    <w:rsid w:val="00510492"/>
    <w:rsid w:val="007968D6"/>
    <w:rsid w:val="0087177C"/>
    <w:rsid w:val="008A1C63"/>
    <w:rsid w:val="008D6A74"/>
    <w:rsid w:val="00905EE6"/>
    <w:rsid w:val="00916A77"/>
    <w:rsid w:val="00996414"/>
    <w:rsid w:val="009B0922"/>
    <w:rsid w:val="00AD1540"/>
    <w:rsid w:val="00B154DC"/>
    <w:rsid w:val="00B237C9"/>
    <w:rsid w:val="00B5234E"/>
    <w:rsid w:val="00C62B44"/>
    <w:rsid w:val="00C73A57"/>
    <w:rsid w:val="00CC4484"/>
    <w:rsid w:val="00CE766A"/>
    <w:rsid w:val="00D44EC2"/>
    <w:rsid w:val="00FF39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717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717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717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717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717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717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21BAB8-8832-4762-B2A4-2661F6BD0E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0</TotalTime>
  <Pages>12</Pages>
  <Words>4435</Words>
  <Characters>25285</Characters>
  <Application>Microsoft Office Word</Application>
  <DocSecurity>0</DocSecurity>
  <Lines>210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9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kabinet3</cp:lastModifiedBy>
  <cp:revision>8</cp:revision>
  <cp:lastPrinted>2020-09-24T05:21:00Z</cp:lastPrinted>
  <dcterms:created xsi:type="dcterms:W3CDTF">2020-09-23T17:06:00Z</dcterms:created>
  <dcterms:modified xsi:type="dcterms:W3CDTF">2021-04-20T08:00:00Z</dcterms:modified>
</cp:coreProperties>
</file>